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65" r:id="rId2"/>
    <p:sldId id="272" r:id="rId3"/>
    <p:sldId id="273" r:id="rId4"/>
    <p:sldId id="274" r:id="rId5"/>
    <p:sldId id="276" r:id="rId6"/>
    <p:sldId id="275" r:id="rId7"/>
    <p:sldId id="271" r:id="rId8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0" autoAdjust="0"/>
    <p:restoredTop sz="79699" autoAdjust="0"/>
  </p:normalViewPr>
  <p:slideViewPr>
    <p:cSldViewPr snapToGrid="0">
      <p:cViewPr varScale="1">
        <p:scale>
          <a:sx n="90" d="100"/>
          <a:sy n="90" d="100"/>
        </p:scale>
        <p:origin x="346" y="67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25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10" Type="http://schemas.openxmlformats.org/officeDocument/2006/relationships/image" Target="../media/image41.wmf"/><Relationship Id="rId4" Type="http://schemas.openxmlformats.org/officeDocument/2006/relationships/image" Target="../media/image35.emf"/><Relationship Id="rId9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4.emf"/><Relationship Id="rId18" Type="http://schemas.openxmlformats.org/officeDocument/2006/relationships/image" Target="../media/image49.wmf"/><Relationship Id="rId3" Type="http://schemas.openxmlformats.org/officeDocument/2006/relationships/image" Target="../media/image34.emf"/><Relationship Id="rId7" Type="http://schemas.openxmlformats.org/officeDocument/2006/relationships/image" Target="../media/image37.emf"/><Relationship Id="rId12" Type="http://schemas.openxmlformats.org/officeDocument/2006/relationships/image" Target="../media/image43.emf"/><Relationship Id="rId17" Type="http://schemas.openxmlformats.org/officeDocument/2006/relationships/image" Target="../media/image48.wmf"/><Relationship Id="rId2" Type="http://schemas.openxmlformats.org/officeDocument/2006/relationships/image" Target="../media/image33.emf"/><Relationship Id="rId16" Type="http://schemas.openxmlformats.org/officeDocument/2006/relationships/image" Target="../media/image47.emf"/><Relationship Id="rId1" Type="http://schemas.openxmlformats.org/officeDocument/2006/relationships/image" Target="../media/image25.emf"/><Relationship Id="rId6" Type="http://schemas.openxmlformats.org/officeDocument/2006/relationships/image" Target="../media/image36.emf"/><Relationship Id="rId11" Type="http://schemas.openxmlformats.org/officeDocument/2006/relationships/image" Target="../media/image41.wmf"/><Relationship Id="rId5" Type="http://schemas.openxmlformats.org/officeDocument/2006/relationships/image" Target="../media/image35.emf"/><Relationship Id="rId15" Type="http://schemas.openxmlformats.org/officeDocument/2006/relationships/image" Target="../media/image46.wmf"/><Relationship Id="rId10" Type="http://schemas.openxmlformats.org/officeDocument/2006/relationships/image" Target="../media/image40.wmf"/><Relationship Id="rId19" Type="http://schemas.openxmlformats.org/officeDocument/2006/relationships/image" Target="../media/image50.wmf"/><Relationship Id="rId4" Type="http://schemas.openxmlformats.org/officeDocument/2006/relationships/image" Target="../media/image42.wmf"/><Relationship Id="rId9" Type="http://schemas.openxmlformats.org/officeDocument/2006/relationships/image" Target="../media/image39.emf"/><Relationship Id="rId14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34.emf"/><Relationship Id="rId7" Type="http://schemas.openxmlformats.org/officeDocument/2006/relationships/image" Target="../media/image54.wmf"/><Relationship Id="rId2" Type="http://schemas.openxmlformats.org/officeDocument/2006/relationships/image" Target="../media/image33.emf"/><Relationship Id="rId1" Type="http://schemas.openxmlformats.org/officeDocument/2006/relationships/image" Target="../media/image25.e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emf"/><Relationship Id="rId9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5641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6353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36669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6043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package" Target="../embeddings/Microsoft_Word_Document.docx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4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Word_Document2.docx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wmf"/><Relationship Id="rId10" Type="http://schemas.openxmlformats.org/officeDocument/2006/relationships/package" Target="../embeddings/Microsoft_Word_Document3.docx"/><Relationship Id="rId19" Type="http://schemas.openxmlformats.org/officeDocument/2006/relationships/image" Target="../media/image32.wmf"/><Relationship Id="rId4" Type="http://schemas.openxmlformats.org/officeDocument/2006/relationships/package" Target="../embeddings/Microsoft_Word_Document1.docx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6.docx"/><Relationship Id="rId13" Type="http://schemas.openxmlformats.org/officeDocument/2006/relationships/image" Target="../media/image36.emf"/><Relationship Id="rId18" Type="http://schemas.openxmlformats.org/officeDocument/2006/relationships/package" Target="../embeddings/Microsoft_Word_Document11.docx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0.wmf"/><Relationship Id="rId7" Type="http://schemas.openxmlformats.org/officeDocument/2006/relationships/image" Target="../media/image33.emf"/><Relationship Id="rId12" Type="http://schemas.openxmlformats.org/officeDocument/2006/relationships/package" Target="../embeddings/Microsoft_Word_Document8.docx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10.docx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5.docx"/><Relationship Id="rId11" Type="http://schemas.openxmlformats.org/officeDocument/2006/relationships/image" Target="../media/image35.emf"/><Relationship Id="rId5" Type="http://schemas.openxmlformats.org/officeDocument/2006/relationships/image" Target="../media/image25.emf"/><Relationship Id="rId15" Type="http://schemas.openxmlformats.org/officeDocument/2006/relationships/image" Target="../media/image37.emf"/><Relationship Id="rId23" Type="http://schemas.openxmlformats.org/officeDocument/2006/relationships/image" Target="../media/image41.wmf"/><Relationship Id="rId10" Type="http://schemas.openxmlformats.org/officeDocument/2006/relationships/package" Target="../embeddings/Microsoft_Word_Document7.docx"/><Relationship Id="rId19" Type="http://schemas.openxmlformats.org/officeDocument/2006/relationships/image" Target="../media/image39.emf"/><Relationship Id="rId4" Type="http://schemas.openxmlformats.org/officeDocument/2006/relationships/package" Target="../embeddings/Microsoft_Word_Document4.docx"/><Relationship Id="rId9" Type="http://schemas.openxmlformats.org/officeDocument/2006/relationships/image" Target="../media/image34.emf"/><Relationship Id="rId14" Type="http://schemas.openxmlformats.org/officeDocument/2006/relationships/package" Target="../embeddings/Microsoft_Word_Document9.docx"/><Relationship Id="rId22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6.docx"/><Relationship Id="rId13" Type="http://schemas.openxmlformats.org/officeDocument/2006/relationships/image" Target="../media/image35.emf"/><Relationship Id="rId18" Type="http://schemas.openxmlformats.org/officeDocument/2006/relationships/package" Target="../embeddings/Microsoft_Word_Document10.docx"/><Relationship Id="rId26" Type="http://schemas.openxmlformats.org/officeDocument/2006/relationships/package" Target="../embeddings/Microsoft_Word_Document12.docx"/><Relationship Id="rId39" Type="http://schemas.openxmlformats.org/officeDocument/2006/relationships/image" Target="../media/image49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9.emf"/><Relationship Id="rId34" Type="http://schemas.openxmlformats.org/officeDocument/2006/relationships/package" Target="../embeddings/Microsoft_Word_Document15.docx"/><Relationship Id="rId7" Type="http://schemas.openxmlformats.org/officeDocument/2006/relationships/image" Target="../media/image33.emf"/><Relationship Id="rId12" Type="http://schemas.openxmlformats.org/officeDocument/2006/relationships/package" Target="../embeddings/Microsoft_Word_Document7.docx"/><Relationship Id="rId17" Type="http://schemas.openxmlformats.org/officeDocument/2006/relationships/image" Target="../media/image37.emf"/><Relationship Id="rId25" Type="http://schemas.openxmlformats.org/officeDocument/2006/relationships/image" Target="../media/image41.wmf"/><Relationship Id="rId33" Type="http://schemas.openxmlformats.org/officeDocument/2006/relationships/image" Target="../media/image46.wmf"/><Relationship Id="rId38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9.docx"/><Relationship Id="rId20" Type="http://schemas.openxmlformats.org/officeDocument/2006/relationships/package" Target="../embeddings/Microsoft_Word_Document11.docx"/><Relationship Id="rId29" Type="http://schemas.openxmlformats.org/officeDocument/2006/relationships/image" Target="../media/image44.emf"/><Relationship Id="rId41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package" Target="../embeddings/Microsoft_Word_Document5.docx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48.wmf"/><Relationship Id="rId40" Type="http://schemas.openxmlformats.org/officeDocument/2006/relationships/oleObject" Target="../embeddings/oleObject27.bin"/><Relationship Id="rId5" Type="http://schemas.openxmlformats.org/officeDocument/2006/relationships/image" Target="../media/image25.emf"/><Relationship Id="rId15" Type="http://schemas.openxmlformats.org/officeDocument/2006/relationships/image" Target="../media/image36.emf"/><Relationship Id="rId23" Type="http://schemas.openxmlformats.org/officeDocument/2006/relationships/image" Target="../media/image40.wmf"/><Relationship Id="rId28" Type="http://schemas.openxmlformats.org/officeDocument/2006/relationships/package" Target="../embeddings/Microsoft_Word_Document13.docx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8.emf"/><Relationship Id="rId31" Type="http://schemas.openxmlformats.org/officeDocument/2006/relationships/image" Target="../media/image45.emf"/><Relationship Id="rId4" Type="http://schemas.openxmlformats.org/officeDocument/2006/relationships/package" Target="../embeddings/Microsoft_Word_Document4.docx"/><Relationship Id="rId9" Type="http://schemas.openxmlformats.org/officeDocument/2006/relationships/image" Target="../media/image34.emf"/><Relationship Id="rId14" Type="http://schemas.openxmlformats.org/officeDocument/2006/relationships/package" Target="../embeddings/Microsoft_Word_Document8.docx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43.emf"/><Relationship Id="rId30" Type="http://schemas.openxmlformats.org/officeDocument/2006/relationships/package" Target="../embeddings/Microsoft_Word_Document14.docx"/><Relationship Id="rId35" Type="http://schemas.openxmlformats.org/officeDocument/2006/relationships/image" Target="../media/image4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6.docx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6.wmf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package" Target="../embeddings/Microsoft_Word_Document5.docx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5.e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package" Target="../embeddings/Microsoft_Word_Document16.docx"/><Relationship Id="rId19" Type="http://schemas.openxmlformats.org/officeDocument/2006/relationships/image" Target="../media/image55.wmf"/><Relationship Id="rId4" Type="http://schemas.openxmlformats.org/officeDocument/2006/relationships/package" Target="../embeddings/Microsoft_Word_Document4.docx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5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函数与不等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231086" y="3691098"/>
            <a:ext cx="5412105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中国人民大学附属中学朝阳学校   邱  畅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30BA55-33A6-4C07-9242-6C87B82C6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函数与不等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56AF097-C865-4235-8ECA-D22DFE543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2411" y="711469"/>
            <a:ext cx="8139178" cy="4042179"/>
          </a:xfrm>
        </p:spPr>
        <p:txBody>
          <a:bodyPr/>
          <a:lstStyle/>
          <a:p>
            <a:endParaRPr lang="zh-CN" altLang="en-US" dirty="0"/>
          </a:p>
          <a:p>
            <a:endParaRPr lang="zh-CN" altLang="en-US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FE1C97E-8BFF-4B77-8037-EC58F3336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64238"/>
              </p:ext>
            </p:extLst>
          </p:nvPr>
        </p:nvGraphicFramePr>
        <p:xfrm>
          <a:off x="597833" y="792163"/>
          <a:ext cx="3611559" cy="192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Document" r:id="rId3" imgW="4191245" imgH="2228522" progId="Word.Document.12">
                  <p:embed/>
                </p:oleObj>
              </mc:Choice>
              <mc:Fallback>
                <p:oleObj name="Document" r:id="rId3" imgW="4191245" imgH="22285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833" y="792163"/>
                        <a:ext cx="3611559" cy="192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>
            <a:extLst>
              <a:ext uri="{FF2B5EF4-FFF2-40B4-BE49-F238E27FC236}">
                <a16:creationId xmlns:a16="http://schemas.microsoft.com/office/drawing/2014/main" id="{04EE33CA-0E29-447E-8EAB-24B4FA410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95DB8A6-40E6-4C11-A603-7A4467A3D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44483"/>
              </p:ext>
            </p:extLst>
          </p:nvPr>
        </p:nvGraphicFramePr>
        <p:xfrm>
          <a:off x="753745" y="2571750"/>
          <a:ext cx="22621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5" imgW="2273040" imgH="241200" progId="Equation.DSMT4">
                  <p:embed/>
                </p:oleObj>
              </mc:Choice>
              <mc:Fallback>
                <p:oleObj name="Equation" r:id="rId5" imgW="22730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" y="2571750"/>
                        <a:ext cx="226218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>
            <a:extLst>
              <a:ext uri="{FF2B5EF4-FFF2-40B4-BE49-F238E27FC236}">
                <a16:creationId xmlns:a16="http://schemas.microsoft.com/office/drawing/2014/main" id="{54926864-1673-4F73-8DFE-5E6BE06F9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D86EE6C-7311-4206-8D77-47E51F546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0778"/>
              </p:ext>
            </p:extLst>
          </p:nvPr>
        </p:nvGraphicFramePr>
        <p:xfrm>
          <a:off x="2068195" y="2876550"/>
          <a:ext cx="7842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95" y="2876550"/>
                        <a:ext cx="7842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4">
            <a:extLst>
              <a:ext uri="{FF2B5EF4-FFF2-40B4-BE49-F238E27FC236}">
                <a16:creationId xmlns:a16="http://schemas.microsoft.com/office/drawing/2014/main" id="{DE0F25DB-A363-479A-8600-2689898DF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50DDDE2-5AEB-4ED3-BAB4-F04C15496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23363"/>
              </p:ext>
            </p:extLst>
          </p:nvPr>
        </p:nvGraphicFramePr>
        <p:xfrm>
          <a:off x="2038032" y="3147305"/>
          <a:ext cx="8143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032" y="3147305"/>
                        <a:ext cx="814388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E32906A9-0E7B-4F24-A387-EA8F47BA8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89713"/>
              </p:ext>
            </p:extLst>
          </p:nvPr>
        </p:nvGraphicFramePr>
        <p:xfrm>
          <a:off x="2169795" y="3409850"/>
          <a:ext cx="682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11" imgW="685800" imgH="419040" progId="Equation.DSMT4">
                  <p:embed/>
                </p:oleObj>
              </mc:Choice>
              <mc:Fallback>
                <p:oleObj name="Equation" r:id="rId11" imgW="685800" imgH="419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D86EE6C-7311-4206-8D77-47E51F546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795" y="3409850"/>
                        <a:ext cx="6826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FAAC4B56-BDEA-4936-AB0A-D122B39D1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97593"/>
              </p:ext>
            </p:extLst>
          </p:nvPr>
        </p:nvGraphicFramePr>
        <p:xfrm>
          <a:off x="2042795" y="3886200"/>
          <a:ext cx="8096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E32906A9-0E7B-4F24-A387-EA8F47BA8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795" y="3886200"/>
                        <a:ext cx="80962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箭头: 右 32">
            <a:extLst>
              <a:ext uri="{FF2B5EF4-FFF2-40B4-BE49-F238E27FC236}">
                <a16:creationId xmlns:a16="http://schemas.microsoft.com/office/drawing/2014/main" id="{EF540656-F0E9-41F5-96E9-14180AAF467C}"/>
              </a:ext>
            </a:extLst>
          </p:cNvPr>
          <p:cNvSpPr/>
          <p:nvPr/>
        </p:nvSpPr>
        <p:spPr>
          <a:xfrm>
            <a:off x="1189568" y="2873063"/>
            <a:ext cx="471592" cy="2063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33">
            <a:extLst>
              <a:ext uri="{FF2B5EF4-FFF2-40B4-BE49-F238E27FC236}">
                <a16:creationId xmlns:a16="http://schemas.microsoft.com/office/drawing/2014/main" id="{E802EADD-03EE-4A7C-BD2A-2C68CC4FAEE5}"/>
              </a:ext>
            </a:extLst>
          </p:cNvPr>
          <p:cNvSpPr/>
          <p:nvPr/>
        </p:nvSpPr>
        <p:spPr>
          <a:xfrm>
            <a:off x="1189568" y="3155003"/>
            <a:ext cx="471592" cy="2063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箭头: 右 34">
            <a:extLst>
              <a:ext uri="{FF2B5EF4-FFF2-40B4-BE49-F238E27FC236}">
                <a16:creationId xmlns:a16="http://schemas.microsoft.com/office/drawing/2014/main" id="{ED4CE48A-5691-4409-BC6F-B36AFC7AD6B9}"/>
              </a:ext>
            </a:extLst>
          </p:cNvPr>
          <p:cNvSpPr/>
          <p:nvPr/>
        </p:nvSpPr>
        <p:spPr>
          <a:xfrm>
            <a:off x="1189568" y="3513143"/>
            <a:ext cx="471592" cy="2063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箭头: 右 35">
            <a:extLst>
              <a:ext uri="{FF2B5EF4-FFF2-40B4-BE49-F238E27FC236}">
                <a16:creationId xmlns:a16="http://schemas.microsoft.com/office/drawing/2014/main" id="{66F42098-A5CE-40EA-94E1-68F24BEB4C70}"/>
              </a:ext>
            </a:extLst>
          </p:cNvPr>
          <p:cNvSpPr/>
          <p:nvPr/>
        </p:nvSpPr>
        <p:spPr>
          <a:xfrm>
            <a:off x="1189568" y="3856043"/>
            <a:ext cx="471592" cy="2063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Rectangle 32">
            <a:extLst>
              <a:ext uri="{FF2B5EF4-FFF2-40B4-BE49-F238E27FC236}">
                <a16:creationId xmlns:a16="http://schemas.microsoft.com/office/drawing/2014/main" id="{E29C3C88-44DD-43B0-8E42-25FB0A056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5414309-5778-4A60-AEC1-336CC501A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86390"/>
              </p:ext>
            </p:extLst>
          </p:nvPr>
        </p:nvGraphicFramePr>
        <p:xfrm>
          <a:off x="5096193" y="882147"/>
          <a:ext cx="19685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15" imgW="1981080" imgH="228600" progId="Equation.DSMT4">
                  <p:embed/>
                </p:oleObj>
              </mc:Choice>
              <mc:Fallback>
                <p:oleObj name="Equation" r:id="rId15" imgW="198108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193" y="882147"/>
                        <a:ext cx="196850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58489D5D-F516-4769-B5C8-9CB3E04F3A44}"/>
              </a:ext>
            </a:extLst>
          </p:cNvPr>
          <p:cNvCxnSpPr>
            <a:cxnSpLocks/>
          </p:cNvCxnSpPr>
          <p:nvPr/>
        </p:nvCxnSpPr>
        <p:spPr>
          <a:xfrm flipH="1">
            <a:off x="4571999" y="670831"/>
            <a:ext cx="1" cy="39108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34">
            <a:extLst>
              <a:ext uri="{FF2B5EF4-FFF2-40B4-BE49-F238E27FC236}">
                <a16:creationId xmlns:a16="http://schemas.microsoft.com/office/drawing/2014/main" id="{0C390EE5-0E20-4B33-95B5-BCB5CDBDC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4CBB5F20-278F-4019-B808-242C3103EED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5286043"/>
              </p:ext>
            </p:extLst>
          </p:nvPr>
        </p:nvGraphicFramePr>
        <p:xfrm>
          <a:off x="5247957" y="1226174"/>
          <a:ext cx="29845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17" imgW="2984400" imgH="241200" progId="Equation.DSMT4">
                  <p:embed/>
                </p:oleObj>
              </mc:Choice>
              <mc:Fallback>
                <p:oleObj name="Equation" r:id="rId17" imgW="2984400" imgH="241200" progId="Equation.DSMT4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57" y="1226174"/>
                        <a:ext cx="29845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6">
            <a:extLst>
              <a:ext uri="{FF2B5EF4-FFF2-40B4-BE49-F238E27FC236}">
                <a16:creationId xmlns:a16="http://schemas.microsoft.com/office/drawing/2014/main" id="{9D451873-7DAD-4426-9B3E-2629A8EA5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8D45900A-2F1C-4093-9A1C-F2A544A170A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5034003"/>
              </p:ext>
            </p:extLst>
          </p:nvPr>
        </p:nvGraphicFramePr>
        <p:xfrm>
          <a:off x="5247957" y="1524652"/>
          <a:ext cx="23622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19" imgW="2362200" imgH="241300" progId="Equation.DSMT4">
                  <p:embed/>
                </p:oleObj>
              </mc:Choice>
              <mc:Fallback>
                <p:oleObj name="Equation" r:id="rId19" imgW="2362200" imgH="241300" progId="Equation.DSMT4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57" y="1524652"/>
                        <a:ext cx="23622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8">
            <a:extLst>
              <a:ext uri="{FF2B5EF4-FFF2-40B4-BE49-F238E27FC236}">
                <a16:creationId xmlns:a16="http://schemas.microsoft.com/office/drawing/2014/main" id="{FAA09147-E6E2-4682-AE2B-62BFAA513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FCAF1660-2FEB-49CC-A5F7-7B9367AF61E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0143079"/>
              </p:ext>
            </p:extLst>
          </p:nvPr>
        </p:nvGraphicFramePr>
        <p:xfrm>
          <a:off x="5247957" y="1821614"/>
          <a:ext cx="1333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21" imgW="1333500" imgH="457200" progId="Equation.DSMT4">
                  <p:embed/>
                </p:oleObj>
              </mc:Choice>
              <mc:Fallback>
                <p:oleObj name="Equation" r:id="rId21" imgW="1333500" imgH="457200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57" y="1821614"/>
                        <a:ext cx="13335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0">
            <a:extLst>
              <a:ext uri="{FF2B5EF4-FFF2-40B4-BE49-F238E27FC236}">
                <a16:creationId xmlns:a16="http://schemas.microsoft.com/office/drawing/2014/main" id="{E6B1C257-82F7-481C-B3AE-1752816C6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1C02A22E-0309-4992-9C30-DE8E511B046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6376072"/>
              </p:ext>
            </p:extLst>
          </p:nvPr>
        </p:nvGraphicFramePr>
        <p:xfrm>
          <a:off x="5247957" y="2323277"/>
          <a:ext cx="1082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23" imgW="1079500" imgH="457200" progId="Equation.DSMT4">
                  <p:embed/>
                </p:oleObj>
              </mc:Choice>
              <mc:Fallback>
                <p:oleObj name="Equation" r:id="rId23" imgW="1079500" imgH="457200" progId="Equation.DSMT4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57" y="2323277"/>
                        <a:ext cx="10826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2">
            <a:extLst>
              <a:ext uri="{FF2B5EF4-FFF2-40B4-BE49-F238E27FC236}">
                <a16:creationId xmlns:a16="http://schemas.microsoft.com/office/drawing/2014/main" id="{DF515780-9E91-48A0-9CA1-5EAC1DE5A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037264A5-E055-4F17-B138-91166E8D37E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8336678"/>
              </p:ext>
            </p:extLst>
          </p:nvPr>
        </p:nvGraphicFramePr>
        <p:xfrm>
          <a:off x="5247957" y="2847801"/>
          <a:ext cx="16383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25" imgW="1638300" imgH="241300" progId="Equation.DSMT4">
                  <p:embed/>
                </p:oleObj>
              </mc:Choice>
              <mc:Fallback>
                <p:oleObj name="Equation" r:id="rId25" imgW="1638300" imgH="241300" progId="Equation.DSMT4">
                  <p:embed/>
                  <p:pic>
                    <p:nvPicPr>
                      <p:cNvPr id="0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57" y="2847801"/>
                        <a:ext cx="16383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4">
            <a:extLst>
              <a:ext uri="{FF2B5EF4-FFF2-40B4-BE49-F238E27FC236}">
                <a16:creationId xmlns:a16="http://schemas.microsoft.com/office/drawing/2014/main" id="{33368503-4B87-4BC2-8D80-7EC48E1E5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" name="对象 51">
            <a:extLst>
              <a:ext uri="{FF2B5EF4-FFF2-40B4-BE49-F238E27FC236}">
                <a16:creationId xmlns:a16="http://schemas.microsoft.com/office/drawing/2014/main" id="{9BFAF433-4C33-4132-A928-AB35E3E9E2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5009687"/>
              </p:ext>
            </p:extLst>
          </p:nvPr>
        </p:nvGraphicFramePr>
        <p:xfrm>
          <a:off x="5244465" y="3185456"/>
          <a:ext cx="18446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27" imgW="1841500" imgH="241300" progId="Equation.DSMT4">
                  <p:embed/>
                </p:oleObj>
              </mc:Choice>
              <mc:Fallback>
                <p:oleObj name="Equation" r:id="rId27" imgW="1841500" imgH="241300" progId="Equation.DSMT4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465" y="3185456"/>
                        <a:ext cx="18446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6">
            <a:extLst>
              <a:ext uri="{FF2B5EF4-FFF2-40B4-BE49-F238E27FC236}">
                <a16:creationId xmlns:a16="http://schemas.microsoft.com/office/drawing/2014/main" id="{DADA217B-9EE9-462C-9462-7316468AC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" name="对象 53">
            <a:extLst>
              <a:ext uri="{FF2B5EF4-FFF2-40B4-BE49-F238E27FC236}">
                <a16:creationId xmlns:a16="http://schemas.microsoft.com/office/drawing/2014/main" id="{91A54724-4EE1-4C3B-A79E-677FF6FC936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7008552"/>
              </p:ext>
            </p:extLst>
          </p:nvPr>
        </p:nvGraphicFramePr>
        <p:xfrm>
          <a:off x="5244465" y="3521545"/>
          <a:ext cx="1930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29" imgW="1930320" imgH="241200" progId="Equation.DSMT4">
                  <p:embed/>
                </p:oleObj>
              </mc:Choice>
              <mc:Fallback>
                <p:oleObj name="Equation" r:id="rId29" imgW="1930320" imgH="241200" progId="Equation.DSMT4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465" y="3521545"/>
                        <a:ext cx="19304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62">
            <a:extLst>
              <a:ext uri="{FF2B5EF4-FFF2-40B4-BE49-F238E27FC236}">
                <a16:creationId xmlns:a16="http://schemas.microsoft.com/office/drawing/2014/main" id="{1E8369ED-C502-4986-8A45-6FB3DE82F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FDD616F1-70A2-4358-8FB4-EB3F9E2D7E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1546384"/>
              </p:ext>
            </p:extLst>
          </p:nvPr>
        </p:nvGraphicFramePr>
        <p:xfrm>
          <a:off x="5244465" y="3876680"/>
          <a:ext cx="1279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31" imgW="1282700" imgH="228600" progId="Equation.DSMT4">
                  <p:embed/>
                </p:oleObj>
              </mc:Choice>
              <mc:Fallback>
                <p:oleObj name="Equation" r:id="rId31" imgW="1282700" imgH="228600" progId="Equation.DSMT4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465" y="3876680"/>
                        <a:ext cx="12795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64">
            <a:extLst>
              <a:ext uri="{FF2B5EF4-FFF2-40B4-BE49-F238E27FC236}">
                <a16:creationId xmlns:a16="http://schemas.microsoft.com/office/drawing/2014/main" id="{CD2DB85F-B838-4CDC-8C46-4FF97C889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DC114E9B-FCC1-43E3-8FB9-D3BFA2090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2156"/>
              </p:ext>
            </p:extLst>
          </p:nvPr>
        </p:nvGraphicFramePr>
        <p:xfrm>
          <a:off x="5244465" y="4277797"/>
          <a:ext cx="15938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33" imgW="1600200" imgH="228600" progId="Equation.DSMT4">
                  <p:embed/>
                </p:oleObj>
              </mc:Choice>
              <mc:Fallback>
                <p:oleObj name="Equation" r:id="rId33" imgW="160020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465" y="4277797"/>
                        <a:ext cx="159385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69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0BCE1-75B7-4276-A459-54E3DB03E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函数与不等式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044EEACD-B4A2-4155-A952-F8200E18E53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6420271"/>
              </p:ext>
            </p:extLst>
          </p:nvPr>
        </p:nvGraphicFramePr>
        <p:xfrm>
          <a:off x="619180" y="755814"/>
          <a:ext cx="381635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Document" r:id="rId4" imgW="4639667" imgH="2995601" progId="Word.Document.12">
                  <p:embed/>
                </p:oleObj>
              </mc:Choice>
              <mc:Fallback>
                <p:oleObj name="Document" r:id="rId4" imgW="4639667" imgH="29956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180" y="755814"/>
                        <a:ext cx="381635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6683F5-95F4-46A8-A8FE-0A4561362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33121"/>
              </p:ext>
            </p:extLst>
          </p:nvPr>
        </p:nvGraphicFramePr>
        <p:xfrm>
          <a:off x="594678" y="2743200"/>
          <a:ext cx="44418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Document" r:id="rId6" imgW="4464371" imgH="1134959" progId="Word.Document.12">
                  <p:embed/>
                </p:oleObj>
              </mc:Choice>
              <mc:Fallback>
                <p:oleObj name="Document" r:id="rId6" imgW="4464371" imgH="11349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678" y="2743200"/>
                        <a:ext cx="4441825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0083EB70-B082-484B-93AD-B1169A95D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 descr="eqId31515232972741cb9eaba947a1b10cc7">
            <a:extLst>
              <a:ext uri="{FF2B5EF4-FFF2-40B4-BE49-F238E27FC236}">
                <a16:creationId xmlns:a16="http://schemas.microsoft.com/office/drawing/2014/main" id="{D350B7EB-EF60-4C25-BFC0-9F214E7A8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02300"/>
              </p:ext>
            </p:extLst>
          </p:nvPr>
        </p:nvGraphicFramePr>
        <p:xfrm>
          <a:off x="619180" y="3482340"/>
          <a:ext cx="16002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8" imgW="1600200" imgH="254000" progId="Equation.DSMT4">
                  <p:embed/>
                </p:oleObj>
              </mc:Choice>
              <mc:Fallback>
                <p:oleObj name="Equation" r:id="rId8" imgW="1600200" imgH="254000" progId="Equation.DSMT4">
                  <p:embed/>
                  <p:pic>
                    <p:nvPicPr>
                      <p:cNvPr id="0" name="Object 8" descr="eqId31515232972741cb9eaba947a1b10cc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80" y="3482340"/>
                        <a:ext cx="16002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8F2DD93-2E57-45D3-B3F5-F490775A6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75703"/>
              </p:ext>
            </p:extLst>
          </p:nvPr>
        </p:nvGraphicFramePr>
        <p:xfrm>
          <a:off x="609600" y="3763963"/>
          <a:ext cx="3635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Document" r:id="rId10" imgW="3646309" imgH="396318" progId="Word.Document.12">
                  <p:embed/>
                </p:oleObj>
              </mc:Choice>
              <mc:Fallback>
                <p:oleObj name="Document" r:id="rId10" imgW="3646309" imgH="3963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3763963"/>
                        <a:ext cx="3635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232EE800-FBF0-442B-B1B2-050DCBD1A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 descr="eqIdb0b9fbb372b84d1eb138f5b5c4dd184c">
            <a:extLst>
              <a:ext uri="{FF2B5EF4-FFF2-40B4-BE49-F238E27FC236}">
                <a16:creationId xmlns:a16="http://schemas.microsoft.com/office/drawing/2014/main" id="{E691FB0C-ABE1-46D1-A7BC-BAAEA79C9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98600"/>
              </p:ext>
            </p:extLst>
          </p:nvPr>
        </p:nvGraphicFramePr>
        <p:xfrm>
          <a:off x="595313" y="4132063"/>
          <a:ext cx="3795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2" imgW="3771720" imgH="457200" progId="Equation.DSMT4">
                  <p:embed/>
                </p:oleObj>
              </mc:Choice>
              <mc:Fallback>
                <p:oleObj name="Equation" r:id="rId12" imgW="3771720" imgH="457200" progId="Equation.DSMT4">
                  <p:embed/>
                  <p:pic>
                    <p:nvPicPr>
                      <p:cNvPr id="0" name="Object 10" descr="eqIdb0b9fbb372b84d1eb138f5b5c4dd184c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132063"/>
                        <a:ext cx="37957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>
            <a:extLst>
              <a:ext uri="{FF2B5EF4-FFF2-40B4-BE49-F238E27FC236}">
                <a16:creationId xmlns:a16="http://schemas.microsoft.com/office/drawing/2014/main" id="{17974DB3-E7C9-4B45-98D8-589366707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 descr="eqId1ce0c21c1aab4237a7d0a927973bf39c">
            <a:extLst>
              <a:ext uri="{FF2B5EF4-FFF2-40B4-BE49-F238E27FC236}">
                <a16:creationId xmlns:a16="http://schemas.microsoft.com/office/drawing/2014/main" id="{4DC82967-7FC7-4FAF-912A-4CA64E70D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0040"/>
              </p:ext>
            </p:extLst>
          </p:nvPr>
        </p:nvGraphicFramePr>
        <p:xfrm>
          <a:off x="5436246" y="767847"/>
          <a:ext cx="1120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4" imgW="1117440" imgH="457200" progId="Equation.DSMT4">
                  <p:embed/>
                </p:oleObj>
              </mc:Choice>
              <mc:Fallback>
                <p:oleObj name="Equation" r:id="rId14" imgW="1117440" imgH="457200" progId="Equation.DSMT4">
                  <p:embed/>
                  <p:pic>
                    <p:nvPicPr>
                      <p:cNvPr id="0" name="Object 12" descr="eqId1ce0c21c1aab4237a7d0a927973bf39c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46" y="767847"/>
                        <a:ext cx="1120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6A0993C-F89D-412C-89A9-BA1CC1228312}"/>
              </a:ext>
            </a:extLst>
          </p:cNvPr>
          <p:cNvCxnSpPr>
            <a:cxnSpLocks/>
          </p:cNvCxnSpPr>
          <p:nvPr/>
        </p:nvCxnSpPr>
        <p:spPr>
          <a:xfrm flipH="1">
            <a:off x="4942391" y="670831"/>
            <a:ext cx="1" cy="39108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1">
            <a:extLst>
              <a:ext uri="{FF2B5EF4-FFF2-40B4-BE49-F238E27FC236}">
                <a16:creationId xmlns:a16="http://schemas.microsoft.com/office/drawing/2014/main" id="{DF4BDE99-5499-4A86-89BC-9B3D80FCB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 descr="eqId5c287340d50b46f98833b328e3749557">
            <a:extLst>
              <a:ext uri="{FF2B5EF4-FFF2-40B4-BE49-F238E27FC236}">
                <a16:creationId xmlns:a16="http://schemas.microsoft.com/office/drawing/2014/main" id="{595A714E-5554-4F4D-9F40-DFCA123F0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506216"/>
              </p:ext>
            </p:extLst>
          </p:nvPr>
        </p:nvGraphicFramePr>
        <p:xfrm>
          <a:off x="7303628" y="649207"/>
          <a:ext cx="4492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16" imgW="444307" imgH="660113" progId="Equation.DSMT4">
                  <p:embed/>
                </p:oleObj>
              </mc:Choice>
              <mc:Fallback>
                <p:oleObj name="Equation" r:id="rId16" imgW="444307" imgH="660113" progId="Equation.DSMT4">
                  <p:embed/>
                  <p:pic>
                    <p:nvPicPr>
                      <p:cNvPr id="0" name="Object 20" descr="eqId5c287340d50b46f98833b328e3749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628" y="649207"/>
                        <a:ext cx="44926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7C2B75F3-D713-4134-A390-524CE0BDAEAD}"/>
              </a:ext>
            </a:extLst>
          </p:cNvPr>
          <p:cNvSpPr/>
          <p:nvPr/>
        </p:nvSpPr>
        <p:spPr>
          <a:xfrm>
            <a:off x="6649943" y="783304"/>
            <a:ext cx="5437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ea typeface="宋体" panose="02010600030101010101" pitchFamily="2" charset="-122"/>
                <a:cs typeface="宋体" panose="02010600030101010101" pitchFamily="2" charset="-122"/>
              </a:rPr>
              <a:t>解得</a:t>
            </a:r>
            <a:endParaRPr lang="zh-CN" altLang="en-US" sz="1400" dirty="0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E2CDAD56-EE6E-4AD1-9F53-B223888AD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 descr="eqId80267c62f32c403d90572943df54a66e">
            <a:extLst>
              <a:ext uri="{FF2B5EF4-FFF2-40B4-BE49-F238E27FC236}">
                <a16:creationId xmlns:a16="http://schemas.microsoft.com/office/drawing/2014/main" id="{DE043F2A-286D-47F8-B2F5-99B6B6D68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68396"/>
              </p:ext>
            </p:extLst>
          </p:nvPr>
        </p:nvGraphicFramePr>
        <p:xfrm>
          <a:off x="5492750" y="1481138"/>
          <a:ext cx="541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18" imgW="545760" imgH="393480" progId="Equation.DSMT4">
                  <p:embed/>
                </p:oleObj>
              </mc:Choice>
              <mc:Fallback>
                <p:oleObj name="Equation" r:id="rId18" imgW="545760" imgH="393480" progId="Equation.DSMT4">
                  <p:embed/>
                  <p:pic>
                    <p:nvPicPr>
                      <p:cNvPr id="0" name="Object 22" descr="eqId80267c62f32c403d90572943df54a66e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481138"/>
                        <a:ext cx="5413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1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0BCE1-75B7-4276-A459-54E3DB03E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函数与不等式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044EEACD-B4A2-4155-A952-F8200E18E53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1442423"/>
              </p:ext>
            </p:extLst>
          </p:nvPr>
        </p:nvGraphicFramePr>
        <p:xfrm>
          <a:off x="619180" y="755814"/>
          <a:ext cx="381635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Document" r:id="rId4" imgW="4639667" imgH="2995601" progId="Word.Document.12">
                  <p:embed/>
                </p:oleObj>
              </mc:Choice>
              <mc:Fallback>
                <p:oleObj name="Document" r:id="rId4" imgW="4639667" imgH="2995601" progId="Word.Document.12">
                  <p:embed/>
                  <p:pic>
                    <p:nvPicPr>
                      <p:cNvPr id="4" name="内容占位符 3">
                        <a:extLst>
                          <a:ext uri="{FF2B5EF4-FFF2-40B4-BE49-F238E27FC236}">
                            <a16:creationId xmlns:a16="http://schemas.microsoft.com/office/drawing/2014/main" id="{044EEACD-B4A2-4155-A952-F8200E18E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180" y="755814"/>
                        <a:ext cx="381635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6683F5-95F4-46A8-A8FE-0A4561362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49787"/>
              </p:ext>
            </p:extLst>
          </p:nvPr>
        </p:nvGraphicFramePr>
        <p:xfrm>
          <a:off x="590550" y="2658530"/>
          <a:ext cx="43862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Document" r:id="rId6" imgW="4464371" imgH="1134959" progId="Word.Document.12">
                  <p:embed/>
                </p:oleObj>
              </mc:Choice>
              <mc:Fallback>
                <p:oleObj name="Document" r:id="rId6" imgW="4464371" imgH="1134959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6683F5-95F4-46A8-A8FE-0A4561362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550" y="2658530"/>
                        <a:ext cx="4386263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0083EB70-B082-484B-93AD-B1169A95D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8F2DD93-2E57-45D3-B3F5-F490775A6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90713"/>
              </p:ext>
            </p:extLst>
          </p:nvPr>
        </p:nvGraphicFramePr>
        <p:xfrm>
          <a:off x="913719" y="3362080"/>
          <a:ext cx="35893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Document" r:id="rId8" imgW="3646309" imgH="594297" progId="Word.Document.12">
                  <p:embed/>
                </p:oleObj>
              </mc:Choice>
              <mc:Fallback>
                <p:oleObj name="Document" r:id="rId8" imgW="3646309" imgH="594297" progId="Word.Document.12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8F2DD93-2E57-45D3-B3F5-F490775A6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3719" y="3362080"/>
                        <a:ext cx="35893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232EE800-FBF0-442B-B1B2-050DCBD1A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17974DB3-E7C9-4B45-98D8-589366707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6A0993C-F89D-412C-89A9-BA1CC1228312}"/>
              </a:ext>
            </a:extLst>
          </p:cNvPr>
          <p:cNvCxnSpPr>
            <a:cxnSpLocks/>
          </p:cNvCxnSpPr>
          <p:nvPr/>
        </p:nvCxnSpPr>
        <p:spPr>
          <a:xfrm flipH="1">
            <a:off x="4739187" y="670831"/>
            <a:ext cx="1" cy="39108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1">
            <a:extLst>
              <a:ext uri="{FF2B5EF4-FFF2-40B4-BE49-F238E27FC236}">
                <a16:creationId xmlns:a16="http://schemas.microsoft.com/office/drawing/2014/main" id="{DF4BDE99-5499-4A86-89BC-9B3D80FCB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E2CDAD56-EE6E-4AD1-9F53-B223888AD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2096BB0-85C4-42A7-B7BA-12EEE1282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A87C7A3D-D10D-4117-9647-B3D573E4E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>
            <a:extLst>
              <a:ext uri="{FF2B5EF4-FFF2-40B4-BE49-F238E27FC236}">
                <a16:creationId xmlns:a16="http://schemas.microsoft.com/office/drawing/2014/main" id="{D5F5B720-14DE-4698-A42B-5FD8DDD4D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6">
            <a:extLst>
              <a:ext uri="{FF2B5EF4-FFF2-40B4-BE49-F238E27FC236}">
                <a16:creationId xmlns:a16="http://schemas.microsoft.com/office/drawing/2014/main" id="{D12D9BC3-9B54-4ED5-B480-C6FAEC304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8">
            <a:extLst>
              <a:ext uri="{FF2B5EF4-FFF2-40B4-BE49-F238E27FC236}">
                <a16:creationId xmlns:a16="http://schemas.microsoft.com/office/drawing/2014/main" id="{85EDD76C-F4A3-443F-BF10-A4B1EBBFD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1604B45B-1655-4698-8949-EC60A8781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2">
            <a:extLst>
              <a:ext uri="{FF2B5EF4-FFF2-40B4-BE49-F238E27FC236}">
                <a16:creationId xmlns:a16="http://schemas.microsoft.com/office/drawing/2014/main" id="{1D3DC8B8-076A-4931-8687-450DA2313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2C92971-F007-4A91-A760-A3120DE3E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75679"/>
              </p:ext>
            </p:extLst>
          </p:nvPr>
        </p:nvGraphicFramePr>
        <p:xfrm>
          <a:off x="913719" y="3885184"/>
          <a:ext cx="38941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Document" r:id="rId10" imgW="3761735" imgH="1188593" progId="Word.Document.12">
                  <p:embed/>
                </p:oleObj>
              </mc:Choice>
              <mc:Fallback>
                <p:oleObj name="Document" r:id="rId10" imgW="3761735" imgH="11885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3719" y="3885184"/>
                        <a:ext cx="3894138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5BA980A-F3CC-46A3-8C54-64BEA63F4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16341"/>
              </p:ext>
            </p:extLst>
          </p:nvPr>
        </p:nvGraphicFramePr>
        <p:xfrm>
          <a:off x="5135674" y="509958"/>
          <a:ext cx="2803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Document" r:id="rId12" imgW="2804287" imgH="396318" progId="Word.Document.12">
                  <p:embed/>
                </p:oleObj>
              </mc:Choice>
              <mc:Fallback>
                <p:oleObj name="Document" r:id="rId12" imgW="2804287" imgH="3963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35674" y="509958"/>
                        <a:ext cx="28035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BE1D022-5C63-42D6-BF90-0DD70CA6D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61912"/>
              </p:ext>
            </p:extLst>
          </p:nvPr>
        </p:nvGraphicFramePr>
        <p:xfrm>
          <a:off x="5226647" y="708395"/>
          <a:ext cx="33067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Document" r:id="rId14" imgW="3306053" imgH="594297" progId="Word.Document.12">
                  <p:embed/>
                </p:oleObj>
              </mc:Choice>
              <mc:Fallback>
                <p:oleObj name="Document" r:id="rId14" imgW="3306053" imgH="5942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6647" y="708395"/>
                        <a:ext cx="33067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042613F3-A017-4FE6-B367-8B650E72E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8296"/>
              </p:ext>
            </p:extLst>
          </p:nvPr>
        </p:nvGraphicFramePr>
        <p:xfrm>
          <a:off x="5135674" y="1129054"/>
          <a:ext cx="1952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Document" r:id="rId16" imgW="1952254" imgH="396318" progId="Word.Document.12">
                  <p:embed/>
                </p:oleObj>
              </mc:Choice>
              <mc:Fallback>
                <p:oleObj name="Document" r:id="rId16" imgW="1952254" imgH="3963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35674" y="1129054"/>
                        <a:ext cx="1952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039EA1D-9411-498E-98A2-AC9059FC7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78148"/>
              </p:ext>
            </p:extLst>
          </p:nvPr>
        </p:nvGraphicFramePr>
        <p:xfrm>
          <a:off x="5076926" y="1446459"/>
          <a:ext cx="4627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Document" r:id="rId18" imgW="4666803" imgH="396318" progId="Word.Document.12">
                  <p:embed/>
                </p:oleObj>
              </mc:Choice>
              <mc:Fallback>
                <p:oleObj name="Document" r:id="rId18" imgW="4666803" imgH="3963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76926" y="1446459"/>
                        <a:ext cx="46275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35">
            <a:extLst>
              <a:ext uri="{FF2B5EF4-FFF2-40B4-BE49-F238E27FC236}">
                <a16:creationId xmlns:a16="http://schemas.microsoft.com/office/drawing/2014/main" id="{7E9C5818-4369-44BA-82BF-C2631B8E5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 descr="eqId9311fee632964035a7e67fbef1dd0e23">
            <a:extLst>
              <a:ext uri="{FF2B5EF4-FFF2-40B4-BE49-F238E27FC236}">
                <a16:creationId xmlns:a16="http://schemas.microsoft.com/office/drawing/2014/main" id="{D2BBAD20-4D64-4C5C-8E6C-CA9523783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38551"/>
              </p:ext>
            </p:extLst>
          </p:nvPr>
        </p:nvGraphicFramePr>
        <p:xfrm>
          <a:off x="5338080" y="1817693"/>
          <a:ext cx="655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20" imgW="660113" imgH="660113" progId="Equation.DSMT4">
                  <p:embed/>
                </p:oleObj>
              </mc:Choice>
              <mc:Fallback>
                <p:oleObj name="Equation" r:id="rId20" imgW="660113" imgH="660113" progId="Equation.DSMT4">
                  <p:embed/>
                  <p:pic>
                    <p:nvPicPr>
                      <p:cNvPr id="0" name="Object 134" descr="eqId9311fee632964035a7e67fbef1dd0e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080" y="1817693"/>
                        <a:ext cx="6556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37">
            <a:extLst>
              <a:ext uri="{FF2B5EF4-FFF2-40B4-BE49-F238E27FC236}">
                <a16:creationId xmlns:a16="http://schemas.microsoft.com/office/drawing/2014/main" id="{4E9E25D3-C6E9-449C-A4F0-56118BF28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 descr="eqId9311fee632964035a7e67fbef1dd0e23">
            <a:extLst>
              <a:ext uri="{FF2B5EF4-FFF2-40B4-BE49-F238E27FC236}">
                <a16:creationId xmlns:a16="http://schemas.microsoft.com/office/drawing/2014/main" id="{67251B2B-50CF-41FC-B7B0-040969FD9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0108"/>
              </p:ext>
            </p:extLst>
          </p:nvPr>
        </p:nvGraphicFramePr>
        <p:xfrm>
          <a:off x="6789044" y="1819960"/>
          <a:ext cx="1203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22" imgW="1206500" imgH="660400" progId="Equation.DSMT4">
                  <p:embed/>
                </p:oleObj>
              </mc:Choice>
              <mc:Fallback>
                <p:oleObj name="Equation" r:id="rId22" imgW="1206500" imgH="660400" progId="Equation.DSMT4">
                  <p:embed/>
                  <p:pic>
                    <p:nvPicPr>
                      <p:cNvPr id="0" name="Object 136" descr="eqId9311fee632964035a7e67fbef1dd0e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044" y="1819960"/>
                        <a:ext cx="12033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箭头: 右 38">
            <a:extLst>
              <a:ext uri="{FF2B5EF4-FFF2-40B4-BE49-F238E27FC236}">
                <a16:creationId xmlns:a16="http://schemas.microsoft.com/office/drawing/2014/main" id="{3FB7402F-01A7-4AD5-95FC-0A68F1F6AD1C}"/>
              </a:ext>
            </a:extLst>
          </p:cNvPr>
          <p:cNvSpPr/>
          <p:nvPr/>
        </p:nvSpPr>
        <p:spPr>
          <a:xfrm>
            <a:off x="6155585" y="2024478"/>
            <a:ext cx="471592" cy="2063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Rectangle 139">
            <a:extLst>
              <a:ext uri="{FF2B5EF4-FFF2-40B4-BE49-F238E27FC236}">
                <a16:creationId xmlns:a16="http://schemas.microsoft.com/office/drawing/2014/main" id="{6C56116F-4803-4FF7-AD6F-DE84623CB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157">
            <a:extLst>
              <a:ext uri="{FF2B5EF4-FFF2-40B4-BE49-F238E27FC236}">
                <a16:creationId xmlns:a16="http://schemas.microsoft.com/office/drawing/2014/main" id="{03537ED8-1913-4C8B-8138-F9E7E4A49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22D48E72-7C45-4ED9-B637-F4798F4D3000}"/>
              </a:ext>
            </a:extLst>
          </p:cNvPr>
          <p:cNvGrpSpPr/>
          <p:nvPr/>
        </p:nvGrpSpPr>
        <p:grpSpPr>
          <a:xfrm>
            <a:off x="2144554" y="-21888"/>
            <a:ext cx="2520000" cy="1440000"/>
            <a:chOff x="711199" y="2210096"/>
            <a:chExt cx="2520000" cy="1440000"/>
          </a:xfrm>
        </p:grpSpPr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BA05213A-71DA-4879-80A9-2AC166B7BFA5}"/>
                </a:ext>
              </a:extLst>
            </p:cNvPr>
            <p:cNvGrpSpPr/>
            <p:nvPr/>
          </p:nvGrpSpPr>
          <p:grpSpPr>
            <a:xfrm>
              <a:off x="711199" y="2210096"/>
              <a:ext cx="2520000" cy="1440000"/>
              <a:chOff x="711199" y="2210096"/>
              <a:chExt cx="2520000" cy="1440000"/>
            </a:xfrm>
          </p:grpSpPr>
          <p:cxnSp>
            <p:nvCxnSpPr>
              <p:cNvPr id="65" name="直接箭头连接符 64">
                <a:extLst>
                  <a:ext uri="{FF2B5EF4-FFF2-40B4-BE49-F238E27FC236}">
                    <a16:creationId xmlns:a16="http://schemas.microsoft.com/office/drawing/2014/main" id="{3A76BBE6-5EBE-46FA-84B4-8408C19AC142}"/>
                  </a:ext>
                </a:extLst>
              </p:cNvPr>
              <p:cNvCxnSpPr/>
              <p:nvPr/>
            </p:nvCxnSpPr>
            <p:spPr>
              <a:xfrm>
                <a:off x="711199" y="3183467"/>
                <a:ext cx="252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CB9FE091-22CD-48B9-A811-68134A25993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768602" y="2930096"/>
                <a:ext cx="144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8F1D0AA5-2FA3-45CA-A6AC-76832660FB8D}"/>
                </a:ext>
              </a:extLst>
            </p:cNvPr>
            <p:cNvCxnSpPr/>
            <p:nvPr/>
          </p:nvCxnSpPr>
          <p:spPr>
            <a:xfrm>
              <a:off x="1752600" y="3115031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EF2ACF38-30DD-4D0D-BD26-6BA2496735E3}"/>
                </a:ext>
              </a:extLst>
            </p:cNvPr>
            <p:cNvCxnSpPr/>
            <p:nvPr/>
          </p:nvCxnSpPr>
          <p:spPr>
            <a:xfrm>
              <a:off x="2345264" y="3115029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06C997ED-2D73-4E9D-98EE-8A58D1E663DC}"/>
                </a:ext>
              </a:extLst>
            </p:cNvPr>
            <p:cNvCxnSpPr/>
            <p:nvPr/>
          </p:nvCxnSpPr>
          <p:spPr>
            <a:xfrm>
              <a:off x="2057400" y="3123496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0B6C226A-F34D-450B-BD54-9CF879B46C5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507063" y="3402900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任意多边形: 形状 66">
            <a:extLst>
              <a:ext uri="{FF2B5EF4-FFF2-40B4-BE49-F238E27FC236}">
                <a16:creationId xmlns:a16="http://schemas.microsoft.com/office/drawing/2014/main" id="{A6B525E5-FDB2-4B24-A743-BBC2A3DB4B14}"/>
              </a:ext>
            </a:extLst>
          </p:cNvPr>
          <p:cNvSpPr/>
          <p:nvPr/>
        </p:nvSpPr>
        <p:spPr>
          <a:xfrm>
            <a:off x="2800368" y="354387"/>
            <a:ext cx="1084294" cy="1541943"/>
          </a:xfrm>
          <a:custGeom>
            <a:avLst/>
            <a:gdLst>
              <a:gd name="connsiteX0" fmla="*/ 0 w 1084294"/>
              <a:gd name="connsiteY0" fmla="*/ 60059 h 1541943"/>
              <a:gd name="connsiteX1" fmla="*/ 372534 w 1084294"/>
              <a:gd name="connsiteY1" fmla="*/ 1541725 h 1541943"/>
              <a:gd name="connsiteX2" fmla="*/ 1007534 w 1084294"/>
              <a:gd name="connsiteY2" fmla="*/ 170125 h 1541943"/>
              <a:gd name="connsiteX3" fmla="*/ 1049867 w 1084294"/>
              <a:gd name="connsiteY3" fmla="*/ 68525 h 154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4294" h="1541943">
                <a:moveTo>
                  <a:pt x="0" y="60059"/>
                </a:moveTo>
                <a:cubicBezTo>
                  <a:pt x="102306" y="791720"/>
                  <a:pt x="204612" y="1523381"/>
                  <a:pt x="372534" y="1541725"/>
                </a:cubicBezTo>
                <a:cubicBezTo>
                  <a:pt x="540456" y="1560069"/>
                  <a:pt x="894645" y="415658"/>
                  <a:pt x="1007534" y="170125"/>
                </a:cubicBezTo>
                <a:cubicBezTo>
                  <a:pt x="1120423" y="-75408"/>
                  <a:pt x="1085145" y="-3442"/>
                  <a:pt x="1049867" y="685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8" name="任意多边形: 形状 67">
            <a:extLst>
              <a:ext uri="{FF2B5EF4-FFF2-40B4-BE49-F238E27FC236}">
                <a16:creationId xmlns:a16="http://schemas.microsoft.com/office/drawing/2014/main" id="{5D0AA720-DC38-4E38-A66E-1FF3AFA87153}"/>
              </a:ext>
            </a:extLst>
          </p:cNvPr>
          <p:cNvSpPr/>
          <p:nvPr/>
        </p:nvSpPr>
        <p:spPr>
          <a:xfrm>
            <a:off x="2758035" y="439051"/>
            <a:ext cx="1661551" cy="1541943"/>
          </a:xfrm>
          <a:custGeom>
            <a:avLst/>
            <a:gdLst>
              <a:gd name="connsiteX0" fmla="*/ 0 w 1084294"/>
              <a:gd name="connsiteY0" fmla="*/ 60059 h 1541943"/>
              <a:gd name="connsiteX1" fmla="*/ 372534 w 1084294"/>
              <a:gd name="connsiteY1" fmla="*/ 1541725 h 1541943"/>
              <a:gd name="connsiteX2" fmla="*/ 1007534 w 1084294"/>
              <a:gd name="connsiteY2" fmla="*/ 170125 h 1541943"/>
              <a:gd name="connsiteX3" fmla="*/ 1049867 w 1084294"/>
              <a:gd name="connsiteY3" fmla="*/ 68525 h 154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4294" h="1541943">
                <a:moveTo>
                  <a:pt x="0" y="60059"/>
                </a:moveTo>
                <a:cubicBezTo>
                  <a:pt x="102306" y="791720"/>
                  <a:pt x="204612" y="1523381"/>
                  <a:pt x="372534" y="1541725"/>
                </a:cubicBezTo>
                <a:cubicBezTo>
                  <a:pt x="540456" y="1560069"/>
                  <a:pt x="894645" y="415658"/>
                  <a:pt x="1007534" y="170125"/>
                </a:cubicBezTo>
                <a:cubicBezTo>
                  <a:pt x="1120423" y="-75408"/>
                  <a:pt x="1085145" y="-3442"/>
                  <a:pt x="1049867" y="685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366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1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1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1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67" grpId="0" animBg="1"/>
      <p:bldP spid="6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0BCE1-75B7-4276-A459-54E3DB03E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函数与不等式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044EEACD-B4A2-4155-A952-F8200E18E53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19180" y="755814"/>
          <a:ext cx="381635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Document" r:id="rId4" imgW="4639667" imgH="2995601" progId="Word.Document.12">
                  <p:embed/>
                </p:oleObj>
              </mc:Choice>
              <mc:Fallback>
                <p:oleObj name="Document" r:id="rId4" imgW="4639667" imgH="2995601" progId="Word.Document.12">
                  <p:embed/>
                  <p:pic>
                    <p:nvPicPr>
                      <p:cNvPr id="4" name="内容占位符 3">
                        <a:extLst>
                          <a:ext uri="{FF2B5EF4-FFF2-40B4-BE49-F238E27FC236}">
                            <a16:creationId xmlns:a16="http://schemas.microsoft.com/office/drawing/2014/main" id="{044EEACD-B4A2-4155-A952-F8200E18E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180" y="755814"/>
                        <a:ext cx="381635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6683F5-95F4-46A8-A8FE-0A4561362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2658530"/>
          <a:ext cx="43862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Document" r:id="rId6" imgW="4464371" imgH="1134959" progId="Word.Document.12">
                  <p:embed/>
                </p:oleObj>
              </mc:Choice>
              <mc:Fallback>
                <p:oleObj name="Document" r:id="rId6" imgW="4464371" imgH="1134959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6683F5-95F4-46A8-A8FE-0A4561362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550" y="2658530"/>
                        <a:ext cx="4386263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0083EB70-B082-484B-93AD-B1169A95D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8F2DD93-2E57-45D3-B3F5-F490775A6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3719" y="3362080"/>
          <a:ext cx="35893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Document" r:id="rId8" imgW="3646309" imgH="594297" progId="Word.Document.12">
                  <p:embed/>
                </p:oleObj>
              </mc:Choice>
              <mc:Fallback>
                <p:oleObj name="Document" r:id="rId8" imgW="3646309" imgH="594297" progId="Word.Document.12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8F2DD93-2E57-45D3-B3F5-F490775A6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3719" y="3362080"/>
                        <a:ext cx="35893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232EE800-FBF0-442B-B1B2-050DCBD1A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17974DB3-E7C9-4B45-98D8-589366707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6A0993C-F89D-412C-89A9-BA1CC1228312}"/>
              </a:ext>
            </a:extLst>
          </p:cNvPr>
          <p:cNvCxnSpPr>
            <a:cxnSpLocks/>
          </p:cNvCxnSpPr>
          <p:nvPr/>
        </p:nvCxnSpPr>
        <p:spPr>
          <a:xfrm flipH="1">
            <a:off x="4739187" y="670831"/>
            <a:ext cx="1" cy="39108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1">
            <a:extLst>
              <a:ext uri="{FF2B5EF4-FFF2-40B4-BE49-F238E27FC236}">
                <a16:creationId xmlns:a16="http://schemas.microsoft.com/office/drawing/2014/main" id="{DF4BDE99-5499-4A86-89BC-9B3D80FCB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E2CDAD56-EE6E-4AD1-9F53-B223888AD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02096BB0-85C4-42A7-B7BA-12EEE1282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A87C7A3D-D10D-4117-9647-B3D573E4E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4">
            <a:extLst>
              <a:ext uri="{FF2B5EF4-FFF2-40B4-BE49-F238E27FC236}">
                <a16:creationId xmlns:a16="http://schemas.microsoft.com/office/drawing/2014/main" id="{D5F5B720-14DE-4698-A42B-5FD8DDD4D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" name="Rectangle 16">
            <a:extLst>
              <a:ext uri="{FF2B5EF4-FFF2-40B4-BE49-F238E27FC236}">
                <a16:creationId xmlns:a16="http://schemas.microsoft.com/office/drawing/2014/main" id="{D12D9BC3-9B54-4ED5-B480-C6FAEC304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18">
            <a:extLst>
              <a:ext uri="{FF2B5EF4-FFF2-40B4-BE49-F238E27FC236}">
                <a16:creationId xmlns:a16="http://schemas.microsoft.com/office/drawing/2014/main" id="{85EDD76C-F4A3-443F-BF10-A4B1EBBFD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0">
            <a:extLst>
              <a:ext uri="{FF2B5EF4-FFF2-40B4-BE49-F238E27FC236}">
                <a16:creationId xmlns:a16="http://schemas.microsoft.com/office/drawing/2014/main" id="{1604B45B-1655-4698-8949-EC60A8781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2">
            <a:extLst>
              <a:ext uri="{FF2B5EF4-FFF2-40B4-BE49-F238E27FC236}">
                <a16:creationId xmlns:a16="http://schemas.microsoft.com/office/drawing/2014/main" id="{1D3DC8B8-076A-4931-8687-450DA2313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 descr="eqId16cb00b08015496983d1261286fd1c39">
            <a:extLst>
              <a:ext uri="{FF2B5EF4-FFF2-40B4-BE49-F238E27FC236}">
                <a16:creationId xmlns:a16="http://schemas.microsoft.com/office/drawing/2014/main" id="{659AB8EE-158F-4D98-BE39-BCD920DD7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8285" y="4835783"/>
          <a:ext cx="22733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0" imgW="2273040" imgH="253800" progId="Equation.DSMT4">
                  <p:embed/>
                </p:oleObj>
              </mc:Choice>
              <mc:Fallback>
                <p:oleObj name="Equation" r:id="rId10" imgW="2273040" imgH="253800" progId="Equation.DSMT4">
                  <p:embed/>
                  <p:pic>
                    <p:nvPicPr>
                      <p:cNvPr id="32" name="对象 31" descr="eqId16cb00b08015496983d1261286fd1c39">
                        <a:extLst>
                          <a:ext uri="{FF2B5EF4-FFF2-40B4-BE49-F238E27FC236}">
                            <a16:creationId xmlns:a16="http://schemas.microsoft.com/office/drawing/2014/main" id="{659AB8EE-158F-4D98-BE39-BCD920DD7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285" y="4835783"/>
                        <a:ext cx="227330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D2C92971-F007-4A91-A760-A3120DE3E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3719" y="3885184"/>
          <a:ext cx="389413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Document" r:id="rId12" imgW="3761735" imgH="1188593" progId="Word.Document.12">
                  <p:embed/>
                </p:oleObj>
              </mc:Choice>
              <mc:Fallback>
                <p:oleObj name="Document" r:id="rId12" imgW="3761735" imgH="1188593" progId="Word.Document.12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D2C92971-F007-4A91-A760-A3120DE3E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3719" y="3885184"/>
                        <a:ext cx="3894138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5BA980A-F3CC-46A3-8C54-64BEA63F4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5674" y="509958"/>
          <a:ext cx="2803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Document" r:id="rId14" imgW="2804287" imgH="396318" progId="Word.Document.12">
                  <p:embed/>
                </p:oleObj>
              </mc:Choice>
              <mc:Fallback>
                <p:oleObj name="Document" r:id="rId14" imgW="2804287" imgH="396318" progId="Word.Document.12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5BA980A-F3CC-46A3-8C54-64BEA63F4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35674" y="509958"/>
                        <a:ext cx="28035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5BE1D022-5C63-42D6-BF90-0DD70CA6D3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647" y="708395"/>
          <a:ext cx="33067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Document" r:id="rId16" imgW="3306053" imgH="594297" progId="Word.Document.12">
                  <p:embed/>
                </p:oleObj>
              </mc:Choice>
              <mc:Fallback>
                <p:oleObj name="Document" r:id="rId16" imgW="3306053" imgH="594297" progId="Word.Document.12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5BE1D022-5C63-42D6-BF90-0DD70CA6D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26647" y="708395"/>
                        <a:ext cx="33067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042613F3-A017-4FE6-B367-8B650E72E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5674" y="1129054"/>
          <a:ext cx="1952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Document" r:id="rId18" imgW="1952254" imgH="396318" progId="Word.Document.12">
                  <p:embed/>
                </p:oleObj>
              </mc:Choice>
              <mc:Fallback>
                <p:oleObj name="Document" r:id="rId18" imgW="1952254" imgH="396318" progId="Word.Document.12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042613F3-A017-4FE6-B367-8B650E72E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35674" y="1129054"/>
                        <a:ext cx="1952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D039EA1D-9411-498E-98A2-AC9059FC7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926" y="1446459"/>
          <a:ext cx="4627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Document" r:id="rId20" imgW="4666803" imgH="396318" progId="Word.Document.12">
                  <p:embed/>
                </p:oleObj>
              </mc:Choice>
              <mc:Fallback>
                <p:oleObj name="Document" r:id="rId20" imgW="4666803" imgH="396318" progId="Word.Document.12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D039EA1D-9411-498E-98A2-AC9059FC79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76926" y="1446459"/>
                        <a:ext cx="462756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35">
            <a:extLst>
              <a:ext uri="{FF2B5EF4-FFF2-40B4-BE49-F238E27FC236}">
                <a16:creationId xmlns:a16="http://schemas.microsoft.com/office/drawing/2014/main" id="{7E9C5818-4369-44BA-82BF-C2631B8E5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 descr="eqId9311fee632964035a7e67fbef1dd0e23">
            <a:extLst>
              <a:ext uri="{FF2B5EF4-FFF2-40B4-BE49-F238E27FC236}">
                <a16:creationId xmlns:a16="http://schemas.microsoft.com/office/drawing/2014/main" id="{D2BBAD20-4D64-4C5C-8E6C-CA9523783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8080" y="1817693"/>
          <a:ext cx="655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2" imgW="660113" imgH="660113" progId="Equation.DSMT4">
                  <p:embed/>
                </p:oleObj>
              </mc:Choice>
              <mc:Fallback>
                <p:oleObj name="Equation" r:id="rId22" imgW="660113" imgH="660113" progId="Equation.DSMT4">
                  <p:embed/>
                  <p:pic>
                    <p:nvPicPr>
                      <p:cNvPr id="36" name="对象 35" descr="eqId9311fee632964035a7e67fbef1dd0e23">
                        <a:extLst>
                          <a:ext uri="{FF2B5EF4-FFF2-40B4-BE49-F238E27FC236}">
                            <a16:creationId xmlns:a16="http://schemas.microsoft.com/office/drawing/2014/main" id="{D2BBAD20-4D64-4C5C-8E6C-CA9523783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080" y="1817693"/>
                        <a:ext cx="6556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37">
            <a:extLst>
              <a:ext uri="{FF2B5EF4-FFF2-40B4-BE49-F238E27FC236}">
                <a16:creationId xmlns:a16="http://schemas.microsoft.com/office/drawing/2014/main" id="{4E9E25D3-C6E9-449C-A4F0-56118BF28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" name="对象 37" descr="eqId9311fee632964035a7e67fbef1dd0e23">
            <a:extLst>
              <a:ext uri="{FF2B5EF4-FFF2-40B4-BE49-F238E27FC236}">
                <a16:creationId xmlns:a16="http://schemas.microsoft.com/office/drawing/2014/main" id="{67251B2B-50CF-41FC-B7B0-040969FD9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9044" y="1819960"/>
          <a:ext cx="1203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4" imgW="1206500" imgH="660400" progId="Equation.DSMT4">
                  <p:embed/>
                </p:oleObj>
              </mc:Choice>
              <mc:Fallback>
                <p:oleObj name="Equation" r:id="rId24" imgW="1206500" imgH="660400" progId="Equation.DSMT4">
                  <p:embed/>
                  <p:pic>
                    <p:nvPicPr>
                      <p:cNvPr id="38" name="对象 37" descr="eqId9311fee632964035a7e67fbef1dd0e23">
                        <a:extLst>
                          <a:ext uri="{FF2B5EF4-FFF2-40B4-BE49-F238E27FC236}">
                            <a16:creationId xmlns:a16="http://schemas.microsoft.com/office/drawing/2014/main" id="{67251B2B-50CF-41FC-B7B0-040969FD9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044" y="1819960"/>
                        <a:ext cx="12033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箭头: 右 38">
            <a:extLst>
              <a:ext uri="{FF2B5EF4-FFF2-40B4-BE49-F238E27FC236}">
                <a16:creationId xmlns:a16="http://schemas.microsoft.com/office/drawing/2014/main" id="{3FB7402F-01A7-4AD5-95FC-0A68F1F6AD1C}"/>
              </a:ext>
            </a:extLst>
          </p:cNvPr>
          <p:cNvSpPr/>
          <p:nvPr/>
        </p:nvSpPr>
        <p:spPr>
          <a:xfrm>
            <a:off x="6155585" y="2024478"/>
            <a:ext cx="471592" cy="2063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E689A033-94D1-49DA-8C07-86DEDBC6C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5674" y="2416491"/>
          <a:ext cx="17922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Document" r:id="rId26" imgW="1797667" imgH="396318" progId="Word.Document.12">
                  <p:embed/>
                </p:oleObj>
              </mc:Choice>
              <mc:Fallback>
                <p:oleObj name="Document" r:id="rId26" imgW="1797667" imgH="396318" progId="Word.Document.12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E689A033-94D1-49DA-8C07-86DEDBC6CB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35674" y="2416491"/>
                        <a:ext cx="17922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156FF8CB-B761-4B2D-A434-BF0AF9C39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5238" y="2774415"/>
          <a:ext cx="4572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Document" r:id="rId28" imgW="4666803" imgH="396678" progId="Word.Document.12">
                  <p:embed/>
                </p:oleObj>
              </mc:Choice>
              <mc:Fallback>
                <p:oleObj name="Document" r:id="rId28" imgW="4666803" imgH="396678" progId="Word.Document.12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156FF8CB-B761-4B2D-A434-BF0AF9C39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75238" y="2774415"/>
                        <a:ext cx="45720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FC2D614F-7AE6-48F2-B760-8D5E821BA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2943" y="3090964"/>
          <a:ext cx="3310356" cy="39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Document" r:id="rId30" imgW="3306053" imgH="396318" progId="Word.Document.12">
                  <p:embed/>
                </p:oleObj>
              </mc:Choice>
              <mc:Fallback>
                <p:oleObj name="Document" r:id="rId30" imgW="3306053" imgH="396318" progId="Word.Document.12">
                  <p:embed/>
                  <p:pic>
                    <p:nvPicPr>
                      <p:cNvPr id="42" name="对象 41">
                        <a:extLst>
                          <a:ext uri="{FF2B5EF4-FFF2-40B4-BE49-F238E27FC236}">
                            <a16:creationId xmlns:a16="http://schemas.microsoft.com/office/drawing/2014/main" id="{FC2D614F-7AE6-48F2-B760-8D5E821BA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12943" y="3090964"/>
                        <a:ext cx="3310356" cy="393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39">
            <a:extLst>
              <a:ext uri="{FF2B5EF4-FFF2-40B4-BE49-F238E27FC236}">
                <a16:creationId xmlns:a16="http://schemas.microsoft.com/office/drawing/2014/main" id="{6C56116F-4803-4FF7-AD6F-DE84623CB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" name="对象 44" descr="eqId9311fee632964035a7e67fbef1dd0e23">
            <a:extLst>
              <a:ext uri="{FF2B5EF4-FFF2-40B4-BE49-F238E27FC236}">
                <a16:creationId xmlns:a16="http://schemas.microsoft.com/office/drawing/2014/main" id="{CA878FD9-ED5D-482B-B801-C21201338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1380" y="3158590"/>
          <a:ext cx="655638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2" imgW="660113" imgH="203112" progId="Equation.DSMT4">
                  <p:embed/>
                </p:oleObj>
              </mc:Choice>
              <mc:Fallback>
                <p:oleObj name="Equation" r:id="rId32" imgW="660113" imgH="203112" progId="Equation.DSMT4">
                  <p:embed/>
                  <p:pic>
                    <p:nvPicPr>
                      <p:cNvPr id="45" name="对象 44" descr="eqId9311fee632964035a7e67fbef1dd0e23">
                        <a:extLst>
                          <a:ext uri="{FF2B5EF4-FFF2-40B4-BE49-F238E27FC236}">
                            <a16:creationId xmlns:a16="http://schemas.microsoft.com/office/drawing/2014/main" id="{CA878FD9-ED5D-482B-B801-C21201338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380" y="3158590"/>
                        <a:ext cx="655638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D267EFC6-2295-4BCD-AE84-85BAD12B9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647" y="3490132"/>
          <a:ext cx="1529292" cy="19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Document" r:id="rId34" imgW="1544063" imgH="198339" progId="Word.Document.12">
                  <p:embed/>
                </p:oleObj>
              </mc:Choice>
              <mc:Fallback>
                <p:oleObj name="Document" r:id="rId34" imgW="1544063" imgH="198339" progId="Word.Document.12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D267EFC6-2295-4BCD-AE84-85BAD12B9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226647" y="3490132"/>
                        <a:ext cx="1529292" cy="192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57">
            <a:extLst>
              <a:ext uri="{FF2B5EF4-FFF2-40B4-BE49-F238E27FC236}">
                <a16:creationId xmlns:a16="http://schemas.microsoft.com/office/drawing/2014/main" id="{03537ED8-1913-4C8B-8138-F9E7E4A49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 descr="eqId9311fee632964035a7e67fbef1dd0e23">
            <a:extLst>
              <a:ext uri="{FF2B5EF4-FFF2-40B4-BE49-F238E27FC236}">
                <a16:creationId xmlns:a16="http://schemas.microsoft.com/office/drawing/2014/main" id="{CB03F400-041B-4F9E-926E-15B76D7C0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3715802"/>
          <a:ext cx="73025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6" imgW="736560" imgH="1269720" progId="Equation.DSMT4">
                  <p:embed/>
                </p:oleObj>
              </mc:Choice>
              <mc:Fallback>
                <p:oleObj name="Equation" r:id="rId36" imgW="736560" imgH="1269720" progId="Equation.DSMT4">
                  <p:embed/>
                  <p:pic>
                    <p:nvPicPr>
                      <p:cNvPr id="48" name="对象 47" descr="eqId9311fee632964035a7e67fbef1dd0e23">
                        <a:extLst>
                          <a:ext uri="{FF2B5EF4-FFF2-40B4-BE49-F238E27FC236}">
                            <a16:creationId xmlns:a16="http://schemas.microsoft.com/office/drawing/2014/main" id="{CB03F400-041B-4F9E-926E-15B76D7C0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715802"/>
                        <a:ext cx="730250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箭头: 右 42">
            <a:extLst>
              <a:ext uri="{FF2B5EF4-FFF2-40B4-BE49-F238E27FC236}">
                <a16:creationId xmlns:a16="http://schemas.microsoft.com/office/drawing/2014/main" id="{E0495575-0CFC-4BA5-B985-693FD42FBD7E}"/>
              </a:ext>
            </a:extLst>
          </p:cNvPr>
          <p:cNvSpPr/>
          <p:nvPr/>
        </p:nvSpPr>
        <p:spPr>
          <a:xfrm>
            <a:off x="6033012" y="4167780"/>
            <a:ext cx="471592" cy="20637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0" name="对象 49" descr="eqId9311fee632964035a7e67fbef1dd0e23">
            <a:extLst>
              <a:ext uri="{FF2B5EF4-FFF2-40B4-BE49-F238E27FC236}">
                <a16:creationId xmlns:a16="http://schemas.microsoft.com/office/drawing/2014/main" id="{F05401BA-3D6F-44A1-A751-7F134A9D5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1201" y="3527250"/>
          <a:ext cx="1198562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8" imgW="1206360" imgH="1269720" progId="Equation.DSMT4">
                  <p:embed/>
                </p:oleObj>
              </mc:Choice>
              <mc:Fallback>
                <p:oleObj name="Equation" r:id="rId38" imgW="1206360" imgH="1269720" progId="Equation.DSMT4">
                  <p:embed/>
                  <p:pic>
                    <p:nvPicPr>
                      <p:cNvPr id="50" name="对象 49" descr="eqId9311fee632964035a7e67fbef1dd0e23">
                        <a:extLst>
                          <a:ext uri="{FF2B5EF4-FFF2-40B4-BE49-F238E27FC236}">
                            <a16:creationId xmlns:a16="http://schemas.microsoft.com/office/drawing/2014/main" id="{F05401BA-3D6F-44A1-A751-7F134A9D5E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201" y="3527250"/>
                        <a:ext cx="1198562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 descr="eqId5c287340d50b46f98833b328e3749557">
            <a:extLst>
              <a:ext uri="{FF2B5EF4-FFF2-40B4-BE49-F238E27FC236}">
                <a16:creationId xmlns:a16="http://schemas.microsoft.com/office/drawing/2014/main" id="{C3B60149-B6B4-4758-80FD-CB092F30F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6037" y="3679780"/>
          <a:ext cx="4619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40" imgW="457200" imgH="838080" progId="Equation.DSMT4">
                  <p:embed/>
                </p:oleObj>
              </mc:Choice>
              <mc:Fallback>
                <p:oleObj name="Equation" r:id="rId40" imgW="457200" imgH="838080" progId="Equation.DSMT4">
                  <p:embed/>
                  <p:pic>
                    <p:nvPicPr>
                      <p:cNvPr id="51" name="对象 50" descr="eqId5c287340d50b46f98833b328e3749557">
                        <a:extLst>
                          <a:ext uri="{FF2B5EF4-FFF2-40B4-BE49-F238E27FC236}">
                            <a16:creationId xmlns:a16="http://schemas.microsoft.com/office/drawing/2014/main" id="{C3B60149-B6B4-4758-80FD-CB092F30F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037" y="3679780"/>
                        <a:ext cx="46196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>
            <a:extLst>
              <a:ext uri="{FF2B5EF4-FFF2-40B4-BE49-F238E27FC236}">
                <a16:creationId xmlns:a16="http://schemas.microsoft.com/office/drawing/2014/main" id="{22D48E72-7C45-4ED9-B637-F4798F4D3000}"/>
              </a:ext>
            </a:extLst>
          </p:cNvPr>
          <p:cNvGrpSpPr/>
          <p:nvPr/>
        </p:nvGrpSpPr>
        <p:grpSpPr>
          <a:xfrm>
            <a:off x="2144554" y="-21888"/>
            <a:ext cx="2520000" cy="1440000"/>
            <a:chOff x="711199" y="2210096"/>
            <a:chExt cx="2520000" cy="1440000"/>
          </a:xfrm>
        </p:grpSpPr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BA05213A-71DA-4879-80A9-2AC166B7BFA5}"/>
                </a:ext>
              </a:extLst>
            </p:cNvPr>
            <p:cNvGrpSpPr/>
            <p:nvPr/>
          </p:nvGrpSpPr>
          <p:grpSpPr>
            <a:xfrm>
              <a:off x="711199" y="2210096"/>
              <a:ext cx="2520000" cy="1440000"/>
              <a:chOff x="711199" y="2210096"/>
              <a:chExt cx="2520000" cy="1440000"/>
            </a:xfrm>
          </p:grpSpPr>
          <p:cxnSp>
            <p:nvCxnSpPr>
              <p:cNvPr id="65" name="直接箭头连接符 64">
                <a:extLst>
                  <a:ext uri="{FF2B5EF4-FFF2-40B4-BE49-F238E27FC236}">
                    <a16:creationId xmlns:a16="http://schemas.microsoft.com/office/drawing/2014/main" id="{3A76BBE6-5EBE-46FA-84B4-8408C19AC142}"/>
                  </a:ext>
                </a:extLst>
              </p:cNvPr>
              <p:cNvCxnSpPr/>
              <p:nvPr/>
            </p:nvCxnSpPr>
            <p:spPr>
              <a:xfrm>
                <a:off x="711199" y="3183467"/>
                <a:ext cx="252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箭头连接符 65">
                <a:extLst>
                  <a:ext uri="{FF2B5EF4-FFF2-40B4-BE49-F238E27FC236}">
                    <a16:creationId xmlns:a16="http://schemas.microsoft.com/office/drawing/2014/main" id="{CB9FE091-22CD-48B9-A811-68134A25993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768602" y="2930096"/>
                <a:ext cx="144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8F1D0AA5-2FA3-45CA-A6AC-76832660FB8D}"/>
                </a:ext>
              </a:extLst>
            </p:cNvPr>
            <p:cNvCxnSpPr/>
            <p:nvPr/>
          </p:nvCxnSpPr>
          <p:spPr>
            <a:xfrm>
              <a:off x="1752600" y="3115031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id="{EF2ACF38-30DD-4D0D-BD26-6BA2496735E3}"/>
                </a:ext>
              </a:extLst>
            </p:cNvPr>
            <p:cNvCxnSpPr/>
            <p:nvPr/>
          </p:nvCxnSpPr>
          <p:spPr>
            <a:xfrm>
              <a:off x="2345264" y="3115029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06C997ED-2D73-4E9D-98EE-8A58D1E663DC}"/>
                </a:ext>
              </a:extLst>
            </p:cNvPr>
            <p:cNvCxnSpPr/>
            <p:nvPr/>
          </p:nvCxnSpPr>
          <p:spPr>
            <a:xfrm>
              <a:off x="2057400" y="3123496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0B6C226A-F34D-450B-BD54-9CF879B46C5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507063" y="3402900"/>
              <a:ext cx="0" cy="108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任意多边形: 形状 68">
            <a:extLst>
              <a:ext uri="{FF2B5EF4-FFF2-40B4-BE49-F238E27FC236}">
                <a16:creationId xmlns:a16="http://schemas.microsoft.com/office/drawing/2014/main" id="{33027A37-0404-4C66-A7A1-2D5034043EC3}"/>
              </a:ext>
            </a:extLst>
          </p:cNvPr>
          <p:cNvSpPr/>
          <p:nvPr/>
        </p:nvSpPr>
        <p:spPr>
          <a:xfrm rot="10800000">
            <a:off x="2546368" y="312049"/>
            <a:ext cx="1661551" cy="1541943"/>
          </a:xfrm>
          <a:custGeom>
            <a:avLst/>
            <a:gdLst>
              <a:gd name="connsiteX0" fmla="*/ 0 w 1084294"/>
              <a:gd name="connsiteY0" fmla="*/ 60059 h 1541943"/>
              <a:gd name="connsiteX1" fmla="*/ 372534 w 1084294"/>
              <a:gd name="connsiteY1" fmla="*/ 1541725 h 1541943"/>
              <a:gd name="connsiteX2" fmla="*/ 1007534 w 1084294"/>
              <a:gd name="connsiteY2" fmla="*/ 170125 h 1541943"/>
              <a:gd name="connsiteX3" fmla="*/ 1049867 w 1084294"/>
              <a:gd name="connsiteY3" fmla="*/ 68525 h 154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4294" h="1541943">
                <a:moveTo>
                  <a:pt x="0" y="60059"/>
                </a:moveTo>
                <a:cubicBezTo>
                  <a:pt x="102306" y="791720"/>
                  <a:pt x="204612" y="1523381"/>
                  <a:pt x="372534" y="1541725"/>
                </a:cubicBezTo>
                <a:cubicBezTo>
                  <a:pt x="540456" y="1560069"/>
                  <a:pt x="894645" y="415658"/>
                  <a:pt x="1007534" y="170125"/>
                </a:cubicBezTo>
                <a:cubicBezTo>
                  <a:pt x="1120423" y="-75408"/>
                  <a:pt x="1085145" y="-3442"/>
                  <a:pt x="1049867" y="685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0" name="任意多边形: 形状 69">
            <a:extLst>
              <a:ext uri="{FF2B5EF4-FFF2-40B4-BE49-F238E27FC236}">
                <a16:creationId xmlns:a16="http://schemas.microsoft.com/office/drawing/2014/main" id="{28B834BF-0210-46E2-95A9-C9938F07DB88}"/>
              </a:ext>
            </a:extLst>
          </p:cNvPr>
          <p:cNvSpPr/>
          <p:nvPr/>
        </p:nvSpPr>
        <p:spPr>
          <a:xfrm rot="10800000">
            <a:off x="2707230" y="244313"/>
            <a:ext cx="1114706" cy="1541943"/>
          </a:xfrm>
          <a:custGeom>
            <a:avLst/>
            <a:gdLst>
              <a:gd name="connsiteX0" fmla="*/ 0 w 1084294"/>
              <a:gd name="connsiteY0" fmla="*/ 60059 h 1541943"/>
              <a:gd name="connsiteX1" fmla="*/ 372534 w 1084294"/>
              <a:gd name="connsiteY1" fmla="*/ 1541725 h 1541943"/>
              <a:gd name="connsiteX2" fmla="*/ 1007534 w 1084294"/>
              <a:gd name="connsiteY2" fmla="*/ 170125 h 1541943"/>
              <a:gd name="connsiteX3" fmla="*/ 1049867 w 1084294"/>
              <a:gd name="connsiteY3" fmla="*/ 68525 h 154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4294" h="1541943">
                <a:moveTo>
                  <a:pt x="0" y="60059"/>
                </a:moveTo>
                <a:cubicBezTo>
                  <a:pt x="102306" y="791720"/>
                  <a:pt x="204612" y="1523381"/>
                  <a:pt x="372534" y="1541725"/>
                </a:cubicBezTo>
                <a:cubicBezTo>
                  <a:pt x="540456" y="1560069"/>
                  <a:pt x="894645" y="415658"/>
                  <a:pt x="1007534" y="170125"/>
                </a:cubicBezTo>
                <a:cubicBezTo>
                  <a:pt x="1120423" y="-75408"/>
                  <a:pt x="1085145" y="-3442"/>
                  <a:pt x="1049867" y="685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3" name="任意多边形: 形状 52">
            <a:extLst>
              <a:ext uri="{FF2B5EF4-FFF2-40B4-BE49-F238E27FC236}">
                <a16:creationId xmlns:a16="http://schemas.microsoft.com/office/drawing/2014/main" id="{119DD794-48B5-4516-9034-6797DDCF7348}"/>
              </a:ext>
            </a:extLst>
          </p:cNvPr>
          <p:cNvSpPr/>
          <p:nvPr/>
        </p:nvSpPr>
        <p:spPr>
          <a:xfrm rot="10800000">
            <a:off x="2520447" y="1015936"/>
            <a:ext cx="1661551" cy="379315"/>
          </a:xfrm>
          <a:custGeom>
            <a:avLst/>
            <a:gdLst>
              <a:gd name="connsiteX0" fmla="*/ 0 w 1084294"/>
              <a:gd name="connsiteY0" fmla="*/ 60059 h 1541943"/>
              <a:gd name="connsiteX1" fmla="*/ 372534 w 1084294"/>
              <a:gd name="connsiteY1" fmla="*/ 1541725 h 1541943"/>
              <a:gd name="connsiteX2" fmla="*/ 1007534 w 1084294"/>
              <a:gd name="connsiteY2" fmla="*/ 170125 h 1541943"/>
              <a:gd name="connsiteX3" fmla="*/ 1049867 w 1084294"/>
              <a:gd name="connsiteY3" fmla="*/ 68525 h 154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4294" h="1541943">
                <a:moveTo>
                  <a:pt x="0" y="60059"/>
                </a:moveTo>
                <a:cubicBezTo>
                  <a:pt x="102306" y="791720"/>
                  <a:pt x="204612" y="1523381"/>
                  <a:pt x="372534" y="1541725"/>
                </a:cubicBezTo>
                <a:cubicBezTo>
                  <a:pt x="540456" y="1560069"/>
                  <a:pt x="894645" y="415658"/>
                  <a:pt x="1007534" y="170125"/>
                </a:cubicBezTo>
                <a:cubicBezTo>
                  <a:pt x="1120423" y="-75408"/>
                  <a:pt x="1085145" y="-3442"/>
                  <a:pt x="1049867" y="685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333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  <p:bldP spid="70" grpId="0" animBg="1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40BCE1-75B7-4276-A459-54E3DB03E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函数与不等式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044EEACD-B4A2-4155-A952-F8200E18E53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19180" y="755814"/>
          <a:ext cx="381635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Document" r:id="rId4" imgW="4639667" imgH="2995601" progId="Word.Document.12">
                  <p:embed/>
                </p:oleObj>
              </mc:Choice>
              <mc:Fallback>
                <p:oleObj name="Document" r:id="rId4" imgW="4639667" imgH="2995601" progId="Word.Document.12">
                  <p:embed/>
                  <p:pic>
                    <p:nvPicPr>
                      <p:cNvPr id="4" name="内容占位符 3">
                        <a:extLst>
                          <a:ext uri="{FF2B5EF4-FFF2-40B4-BE49-F238E27FC236}">
                            <a16:creationId xmlns:a16="http://schemas.microsoft.com/office/drawing/2014/main" id="{044EEACD-B4A2-4155-A952-F8200E18E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180" y="755814"/>
                        <a:ext cx="381635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96683F5-95F4-46A8-A8FE-0A4561362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550" y="2743200"/>
          <a:ext cx="43862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Document" r:id="rId6" imgW="4464371" imgH="1134959" progId="Word.Document.12">
                  <p:embed/>
                </p:oleObj>
              </mc:Choice>
              <mc:Fallback>
                <p:oleObj name="Document" r:id="rId6" imgW="4464371" imgH="1134959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96683F5-95F4-46A8-A8FE-0A4561362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550" y="2743200"/>
                        <a:ext cx="4386263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0083EB70-B082-484B-93AD-B1169A95D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8F2DD93-2E57-45D3-B3F5-F490775A6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3719" y="3438283"/>
          <a:ext cx="35893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Document" r:id="rId8" imgW="3646309" imgH="594297" progId="Word.Document.12">
                  <p:embed/>
                </p:oleObj>
              </mc:Choice>
              <mc:Fallback>
                <p:oleObj name="Document" r:id="rId8" imgW="3646309" imgH="594297" progId="Word.Document.12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8F2DD93-2E57-45D3-B3F5-F490775A6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3719" y="3438283"/>
                        <a:ext cx="35893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232EE800-FBF0-442B-B1B2-050DCBD1A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17974DB3-E7C9-4B45-98D8-589366707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46A0993C-F89D-412C-89A9-BA1CC1228312}"/>
              </a:ext>
            </a:extLst>
          </p:cNvPr>
          <p:cNvCxnSpPr>
            <a:cxnSpLocks/>
          </p:cNvCxnSpPr>
          <p:nvPr/>
        </p:nvCxnSpPr>
        <p:spPr>
          <a:xfrm flipH="1">
            <a:off x="4942391" y="670831"/>
            <a:ext cx="1" cy="39108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1">
            <a:extLst>
              <a:ext uri="{FF2B5EF4-FFF2-40B4-BE49-F238E27FC236}">
                <a16:creationId xmlns:a16="http://schemas.microsoft.com/office/drawing/2014/main" id="{DF4BDE99-5499-4A86-89BC-9B3D80FCB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E2CDAD56-EE6E-4AD1-9F53-B223888AD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769EA6B-1D5D-4202-AEEA-7662C5714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82338"/>
              </p:ext>
            </p:extLst>
          </p:nvPr>
        </p:nvGraphicFramePr>
        <p:xfrm>
          <a:off x="904875" y="3972457"/>
          <a:ext cx="37226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Document" r:id="rId10" imgW="3834006" imgH="831871" progId="Word.Document.12">
                  <p:embed/>
                </p:oleObj>
              </mc:Choice>
              <mc:Fallback>
                <p:oleObj name="Document" r:id="rId10" imgW="3834006" imgH="831871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769EA6B-1D5D-4202-AEEA-7662C5714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4875" y="3972457"/>
                        <a:ext cx="3722688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>
            <a:extLst>
              <a:ext uri="{FF2B5EF4-FFF2-40B4-BE49-F238E27FC236}">
                <a16:creationId xmlns:a16="http://schemas.microsoft.com/office/drawing/2014/main" id="{02096BB0-85C4-42A7-B7BA-12EEE1282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 descr="eqId1e176121f77a423c9f4491c31015a8f8">
            <a:extLst>
              <a:ext uri="{FF2B5EF4-FFF2-40B4-BE49-F238E27FC236}">
                <a16:creationId xmlns:a16="http://schemas.microsoft.com/office/drawing/2014/main" id="{3536100F-221D-4787-9731-1F038D35B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9796" y="755650"/>
          <a:ext cx="554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6" name="对象 5" descr="eqId1e176121f77a423c9f4491c31015a8f8">
                        <a:extLst>
                          <a:ext uri="{FF2B5EF4-FFF2-40B4-BE49-F238E27FC236}">
                            <a16:creationId xmlns:a16="http://schemas.microsoft.com/office/drawing/2014/main" id="{3536100F-221D-4787-9731-1F038D35B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96" y="755650"/>
                        <a:ext cx="55403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>
            <a:extLst>
              <a:ext uri="{FF2B5EF4-FFF2-40B4-BE49-F238E27FC236}">
                <a16:creationId xmlns:a16="http://schemas.microsoft.com/office/drawing/2014/main" id="{A87C7A3D-D10D-4117-9647-B3D573E4E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 descr="eqIda4759e47cf084f86aadc1211c655edc0">
            <a:extLst>
              <a:ext uri="{FF2B5EF4-FFF2-40B4-BE49-F238E27FC236}">
                <a16:creationId xmlns:a16="http://schemas.microsoft.com/office/drawing/2014/main" id="{F5566DEE-76A6-49F7-9FAC-1F538F889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36983" y="839787"/>
          <a:ext cx="11636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4" imgW="1168200" imgH="228600" progId="Equation.DSMT4">
                  <p:embed/>
                </p:oleObj>
              </mc:Choice>
              <mc:Fallback>
                <p:oleObj name="Equation" r:id="rId14" imgW="1168200" imgH="228600" progId="Equation.DSMT4">
                  <p:embed/>
                  <p:pic>
                    <p:nvPicPr>
                      <p:cNvPr id="8" name="对象 7" descr="eqIda4759e47cf084f86aadc1211c655edc0">
                        <a:extLst>
                          <a:ext uri="{FF2B5EF4-FFF2-40B4-BE49-F238E27FC236}">
                            <a16:creationId xmlns:a16="http://schemas.microsoft.com/office/drawing/2014/main" id="{F5566DEE-76A6-49F7-9FAC-1F538F889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983" y="839787"/>
                        <a:ext cx="116363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>
            <a:extLst>
              <a:ext uri="{FF2B5EF4-FFF2-40B4-BE49-F238E27FC236}">
                <a16:creationId xmlns:a16="http://schemas.microsoft.com/office/drawing/2014/main" id="{D5F5B720-14DE-4698-A42B-5FD8DDD4D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 descr="eqId1e176121f77a423c9f4491c31015a8f8">
            <a:extLst>
              <a:ext uri="{FF2B5EF4-FFF2-40B4-BE49-F238E27FC236}">
                <a16:creationId xmlns:a16="http://schemas.microsoft.com/office/drawing/2014/main" id="{A3473592-E45F-4C40-9F7E-90E67A23B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240" y="748174"/>
          <a:ext cx="617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6" imgW="622030" imgH="431613" progId="Equation.DSMT4">
                  <p:embed/>
                </p:oleObj>
              </mc:Choice>
              <mc:Fallback>
                <p:oleObj name="Equation" r:id="rId16" imgW="622030" imgH="431613" progId="Equation.DSMT4">
                  <p:embed/>
                  <p:pic>
                    <p:nvPicPr>
                      <p:cNvPr id="24" name="对象 23" descr="eqId1e176121f77a423c9f4491c31015a8f8">
                        <a:extLst>
                          <a:ext uri="{FF2B5EF4-FFF2-40B4-BE49-F238E27FC236}">
                            <a16:creationId xmlns:a16="http://schemas.microsoft.com/office/drawing/2014/main" id="{A3473592-E45F-4C40-9F7E-90E67A23B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240" y="748174"/>
                        <a:ext cx="617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6">
            <a:extLst>
              <a:ext uri="{FF2B5EF4-FFF2-40B4-BE49-F238E27FC236}">
                <a16:creationId xmlns:a16="http://schemas.microsoft.com/office/drawing/2014/main" id="{D12D9BC3-9B54-4ED5-B480-C6FAEC304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 descr="eqId0b28a3b5babb4468b57103ac1f3476dc">
            <a:extLst>
              <a:ext uri="{FF2B5EF4-FFF2-40B4-BE49-F238E27FC236}">
                <a16:creationId xmlns:a16="http://schemas.microsoft.com/office/drawing/2014/main" id="{FAD241C1-D730-4472-8666-49A6A9A42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9796" y="1327353"/>
          <a:ext cx="9525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8" imgW="952087" imgH="253890" progId="Equation.DSMT4">
                  <p:embed/>
                </p:oleObj>
              </mc:Choice>
              <mc:Fallback>
                <p:oleObj name="Equation" r:id="rId18" imgW="952087" imgH="253890" progId="Equation.DSMT4">
                  <p:embed/>
                  <p:pic>
                    <p:nvPicPr>
                      <p:cNvPr id="26" name="对象 25" descr="eqId0b28a3b5babb4468b57103ac1f3476dc">
                        <a:extLst>
                          <a:ext uri="{FF2B5EF4-FFF2-40B4-BE49-F238E27FC236}">
                            <a16:creationId xmlns:a16="http://schemas.microsoft.com/office/drawing/2014/main" id="{FAD241C1-D730-4472-8666-49A6A9A42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96" y="1327353"/>
                        <a:ext cx="952500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>
            <a:extLst>
              <a:ext uri="{FF2B5EF4-FFF2-40B4-BE49-F238E27FC236}">
                <a16:creationId xmlns:a16="http://schemas.microsoft.com/office/drawing/2014/main" id="{85EDD76C-F4A3-443F-BF10-A4B1EBBFD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 descr="eqId75cbd41c41644d2abf0ec3f9889ddbb3">
            <a:extLst>
              <a:ext uri="{FF2B5EF4-FFF2-40B4-BE49-F238E27FC236}">
                <a16:creationId xmlns:a16="http://schemas.microsoft.com/office/drawing/2014/main" id="{5C8684CD-C493-4840-BE7C-801F4B45C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9796" y="1753006"/>
          <a:ext cx="8461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0" imgW="837836" imgH="253890" progId="Equation.DSMT4">
                  <p:embed/>
                </p:oleObj>
              </mc:Choice>
              <mc:Fallback>
                <p:oleObj name="Equation" r:id="rId20" imgW="837836" imgH="253890" progId="Equation.DSMT4">
                  <p:embed/>
                  <p:pic>
                    <p:nvPicPr>
                      <p:cNvPr id="28" name="对象 27" descr="eqId75cbd41c41644d2abf0ec3f9889ddbb3">
                        <a:extLst>
                          <a:ext uri="{FF2B5EF4-FFF2-40B4-BE49-F238E27FC236}">
                            <a16:creationId xmlns:a16="http://schemas.microsoft.com/office/drawing/2014/main" id="{5C8684CD-C493-4840-BE7C-801F4B45C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96" y="1753006"/>
                        <a:ext cx="84613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0">
            <a:extLst>
              <a:ext uri="{FF2B5EF4-FFF2-40B4-BE49-F238E27FC236}">
                <a16:creationId xmlns:a16="http://schemas.microsoft.com/office/drawing/2014/main" id="{1604B45B-1655-4698-8949-EC60A8781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 descr="eqId2f1c0d6a8af743b8ae214c6c108d4748">
            <a:extLst>
              <a:ext uri="{FF2B5EF4-FFF2-40B4-BE49-F238E27FC236}">
                <a16:creationId xmlns:a16="http://schemas.microsoft.com/office/drawing/2014/main" id="{A7DB55BF-2405-4AD3-A319-2873709A8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9796" y="2178659"/>
          <a:ext cx="549275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22" imgW="545863" imgH="177723" progId="Equation.DSMT4">
                  <p:embed/>
                </p:oleObj>
              </mc:Choice>
              <mc:Fallback>
                <p:oleObj name="Equation" r:id="rId22" imgW="545863" imgH="177723" progId="Equation.DSMT4">
                  <p:embed/>
                  <p:pic>
                    <p:nvPicPr>
                      <p:cNvPr id="30" name="对象 29" descr="eqId2f1c0d6a8af743b8ae214c6c108d4748">
                        <a:extLst>
                          <a:ext uri="{FF2B5EF4-FFF2-40B4-BE49-F238E27FC236}">
                            <a16:creationId xmlns:a16="http://schemas.microsoft.com/office/drawing/2014/main" id="{A7DB55BF-2405-4AD3-A319-2873709A8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796" y="2178659"/>
                        <a:ext cx="549275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2">
            <a:extLst>
              <a:ext uri="{FF2B5EF4-FFF2-40B4-BE49-F238E27FC236}">
                <a16:creationId xmlns:a16="http://schemas.microsoft.com/office/drawing/2014/main" id="{1D3DC8B8-076A-4931-8687-450DA2313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" name="对象 31" descr="eqId16cb00b08015496983d1261286fd1c39">
            <a:extLst>
              <a:ext uri="{FF2B5EF4-FFF2-40B4-BE49-F238E27FC236}">
                <a16:creationId xmlns:a16="http://schemas.microsoft.com/office/drawing/2014/main" id="{659AB8EE-158F-4D98-BE39-BCD920DD7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5899" y="2566266"/>
          <a:ext cx="22733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24" imgW="2273040" imgH="253800" progId="Equation.DSMT4">
                  <p:embed/>
                </p:oleObj>
              </mc:Choice>
              <mc:Fallback>
                <p:oleObj name="Equation" r:id="rId24" imgW="2273040" imgH="253800" progId="Equation.DSMT4">
                  <p:embed/>
                  <p:pic>
                    <p:nvPicPr>
                      <p:cNvPr id="32" name="对象 31" descr="eqId16cb00b08015496983d1261286fd1c39">
                        <a:extLst>
                          <a:ext uri="{FF2B5EF4-FFF2-40B4-BE49-F238E27FC236}">
                            <a16:creationId xmlns:a16="http://schemas.microsoft.com/office/drawing/2014/main" id="{659AB8EE-158F-4D98-BE39-BCD920DD7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899" y="2566266"/>
                        <a:ext cx="227330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38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49</Words>
  <Application>Microsoft Office PowerPoint</Application>
  <PresentationFormat>全屏显示(16:9)</PresentationFormat>
  <Paragraphs>13</Paragraphs>
  <Slides>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楷体</vt:lpstr>
      <vt:lpstr>微软雅黑</vt:lpstr>
      <vt:lpstr>Arial</vt:lpstr>
      <vt:lpstr>Calibri</vt:lpstr>
      <vt:lpstr>1_Office 主题​​</vt:lpstr>
      <vt:lpstr>Document</vt:lpstr>
      <vt:lpstr>Equation</vt:lpstr>
      <vt:lpstr>函数与不等式</vt:lpstr>
      <vt:lpstr>函数与不等式</vt:lpstr>
      <vt:lpstr>函数与不等式</vt:lpstr>
      <vt:lpstr>函数与不等式</vt:lpstr>
      <vt:lpstr>函数与不等式</vt:lpstr>
      <vt:lpstr>函数与不等式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Chang Qiu</cp:lastModifiedBy>
  <cp:revision>33</cp:revision>
  <dcterms:created xsi:type="dcterms:W3CDTF">2020-02-01T11:21:51Z</dcterms:created>
  <dcterms:modified xsi:type="dcterms:W3CDTF">2020-02-04T14:4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